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72FE" w:rsidRPr="007E34E6" w:rsidRDefault="007E34E6" w:rsidP="007E34E6">
      <w:pPr>
        <w:jc w:val="center"/>
        <w:rPr>
          <w:b/>
          <w:sz w:val="40"/>
          <w:szCs w:val="40"/>
        </w:rPr>
      </w:pPr>
      <w:r w:rsidRPr="007E34E6">
        <w:rPr>
          <w:b/>
          <w:sz w:val="40"/>
          <w:szCs w:val="40"/>
        </w:rPr>
        <w:t>Returns to Education</w:t>
      </w:r>
    </w:p>
    <w:p w:rsidR="007E34E6" w:rsidRDefault="007E34E6" w:rsidP="007E34E6">
      <w:pPr>
        <w:ind w:firstLine="720"/>
      </w:pPr>
      <w:r>
        <w:t xml:space="preserve">The data includes </w:t>
      </w:r>
      <w:r w:rsidRPr="007E34E6">
        <w:t>3,010 men aged between 24 and 34</w:t>
      </w:r>
      <w:r>
        <w:t xml:space="preserve"> with 34 variables that is collected from the Young Men Cohort of the National Longitudinal Survey.</w:t>
      </w:r>
    </w:p>
    <w:p w:rsidR="009B7784" w:rsidRDefault="007E34E6" w:rsidP="006D673D">
      <w:r>
        <w:tab/>
      </w:r>
      <w:r w:rsidR="00D260EE">
        <w:t xml:space="preserve">Firstly, you should read description data on second spreadsheet. </w:t>
      </w:r>
      <w:r w:rsidR="006D673D">
        <w:t>Secondly, you cre</w:t>
      </w:r>
      <w:r w:rsidR="006D673D" w:rsidRPr="006D673D">
        <w:t>ate a random sample with size of 30 from the data</w:t>
      </w:r>
      <w:r w:rsidR="006D673D">
        <w:t xml:space="preserve">. Finally, </w:t>
      </w:r>
      <w:r w:rsidR="00D260EE">
        <w:t>you answer the following questions.</w:t>
      </w:r>
    </w:p>
    <w:p w:rsidR="006D673D" w:rsidRPr="00414C5F" w:rsidRDefault="006D673D" w:rsidP="006D673D">
      <w:pPr>
        <w:rPr>
          <w:b/>
        </w:rPr>
      </w:pPr>
      <w:r w:rsidRPr="00414C5F">
        <w:rPr>
          <w:b/>
        </w:rPr>
        <w:t xml:space="preserve">Chapter 1: </w:t>
      </w:r>
      <w:r w:rsidRPr="00414C5F">
        <w:rPr>
          <w:rStyle w:val="ggboefpdfvb"/>
          <w:b/>
        </w:rPr>
        <w:t>Defining</w:t>
      </w:r>
      <w:r w:rsidRPr="00414C5F">
        <w:rPr>
          <w:b/>
        </w:rPr>
        <w:t xml:space="preserve"> and Collecting Data</w:t>
      </w:r>
    </w:p>
    <w:p w:rsidR="006D673D" w:rsidRDefault="006D673D" w:rsidP="006D673D">
      <w:r>
        <w:t>1. How was this data c</w:t>
      </w:r>
      <w:r w:rsidRPr="002A69FF">
        <w:t>ollected?</w:t>
      </w:r>
      <w:r>
        <w:t xml:space="preserve"> </w:t>
      </w:r>
      <w:r w:rsidRPr="00672FFF">
        <w:t>Is the sample representative of the population?</w:t>
      </w:r>
    </w:p>
    <w:p w:rsidR="006D673D" w:rsidRDefault="006D673D" w:rsidP="006D673D">
      <w:r>
        <w:t xml:space="preserve">2. Is the data </w:t>
      </w:r>
      <w:r w:rsidRPr="00237885">
        <w:t>Missing Values</w:t>
      </w:r>
      <w:r>
        <w:t xml:space="preserve"> of the data? How do you find them? H</w:t>
      </w:r>
      <w:r w:rsidRPr="00237885">
        <w:t>ow do you deal with them?</w:t>
      </w:r>
    </w:p>
    <w:p w:rsidR="006D673D" w:rsidRPr="00414C5F" w:rsidRDefault="006D673D" w:rsidP="006D673D">
      <w:pPr>
        <w:rPr>
          <w:b/>
        </w:rPr>
      </w:pPr>
      <w:r w:rsidRPr="00414C5F">
        <w:rPr>
          <w:b/>
        </w:rPr>
        <w:t>Chapter 2: Organizing and Visualizing Variables</w:t>
      </w:r>
    </w:p>
    <w:p w:rsidR="006D673D" w:rsidRDefault="006D673D" w:rsidP="006D673D">
      <w:r>
        <w:t xml:space="preserve">3. </w:t>
      </w:r>
      <w:r w:rsidRPr="00452968">
        <w:t>Classify each of the following variables</w:t>
      </w:r>
      <w:r>
        <w:t>:</w:t>
      </w:r>
      <w:r w:rsidRPr="00452968">
        <w:t xml:space="preserve"> </w:t>
      </w:r>
      <w:r w:rsidRPr="00D049F3">
        <w:t>nearc4</w:t>
      </w:r>
      <w:r>
        <w:t xml:space="preserve">, </w:t>
      </w:r>
      <w:proofErr w:type="spellStart"/>
      <w:r>
        <w:t>educ</w:t>
      </w:r>
      <w:proofErr w:type="spellEnd"/>
      <w:r>
        <w:t xml:space="preserve">, age, black, wage, IQ, married, </w:t>
      </w:r>
      <w:proofErr w:type="spellStart"/>
      <w:r>
        <w:t>exper</w:t>
      </w:r>
      <w:proofErr w:type="spellEnd"/>
      <w:r>
        <w:t xml:space="preserve">, </w:t>
      </w:r>
      <w:proofErr w:type="spellStart"/>
      <w:r>
        <w:t>lwage</w:t>
      </w:r>
      <w:proofErr w:type="spellEnd"/>
      <w:r>
        <w:t xml:space="preserve"> and </w:t>
      </w:r>
      <w:proofErr w:type="spellStart"/>
      <w:r>
        <w:t>expersq</w:t>
      </w:r>
      <w:proofErr w:type="spellEnd"/>
      <w:r>
        <w:t xml:space="preserve">.  </w:t>
      </w:r>
    </w:p>
    <w:p w:rsidR="006D673D" w:rsidRPr="00452968" w:rsidRDefault="006D673D" w:rsidP="006D673D">
      <w:r>
        <w:t xml:space="preserve">4. </w:t>
      </w:r>
      <w:r w:rsidR="00471756">
        <w:t>Use your subsample to g</w:t>
      </w:r>
      <w:r w:rsidRPr="00452968">
        <w:t>raph the variables in exercise 3</w:t>
      </w:r>
      <w:r w:rsidR="006A5F45">
        <w:t>.</w:t>
      </w:r>
      <w:r w:rsidRPr="00452968">
        <w:t xml:space="preserve"> Show characteristics of each </w:t>
      </w:r>
      <w:r>
        <w:t xml:space="preserve">the </w:t>
      </w:r>
      <w:r w:rsidRPr="00452968">
        <w:t>variable</w:t>
      </w:r>
      <w:r>
        <w:t>s.</w:t>
      </w:r>
    </w:p>
    <w:p w:rsidR="006D673D" w:rsidRPr="00414C5F" w:rsidRDefault="006D673D" w:rsidP="006D673D">
      <w:pPr>
        <w:rPr>
          <w:b/>
        </w:rPr>
      </w:pPr>
      <w:r w:rsidRPr="00414C5F">
        <w:rPr>
          <w:b/>
        </w:rPr>
        <w:t>Chapter 3: Numerical Description Measures</w:t>
      </w:r>
    </w:p>
    <w:p w:rsidR="006D673D" w:rsidRDefault="006D673D" w:rsidP="006D673D">
      <w:r>
        <w:t xml:space="preserve">5. </w:t>
      </w:r>
      <w:r w:rsidR="00471756">
        <w:t>Use your subsample to c</w:t>
      </w:r>
      <w:r>
        <w:t xml:space="preserve">alculate the statistics for wage, IQ, </w:t>
      </w:r>
      <w:proofErr w:type="spellStart"/>
      <w:r>
        <w:t>educ</w:t>
      </w:r>
      <w:proofErr w:type="spellEnd"/>
      <w:r>
        <w:t xml:space="preserve"> and </w:t>
      </w:r>
      <w:proofErr w:type="spellStart"/>
      <w:r>
        <w:t>exper</w:t>
      </w:r>
      <w:proofErr w:type="spellEnd"/>
      <w:r>
        <w:t>.</w:t>
      </w:r>
    </w:p>
    <w:p w:rsidR="006D673D" w:rsidRDefault="006D673D" w:rsidP="006D673D">
      <w:r>
        <w:t xml:space="preserve">6. </w:t>
      </w:r>
      <w:r w:rsidR="00471756">
        <w:t>Use your subsample to c</w:t>
      </w:r>
      <w:r>
        <w:t xml:space="preserve">alculate the covariance and the coefficient of correlation between wage and IQ. Repeat for wage and </w:t>
      </w:r>
      <w:proofErr w:type="spellStart"/>
      <w:r>
        <w:t>educ</w:t>
      </w:r>
      <w:proofErr w:type="spellEnd"/>
      <w:r>
        <w:t xml:space="preserve">, wage and </w:t>
      </w:r>
      <w:proofErr w:type="spellStart"/>
      <w:r>
        <w:t>exper</w:t>
      </w:r>
      <w:proofErr w:type="spellEnd"/>
      <w:r>
        <w:t>.</w:t>
      </w:r>
    </w:p>
    <w:p w:rsidR="006D673D" w:rsidRPr="00414C5F" w:rsidRDefault="006D673D" w:rsidP="006D673D">
      <w:pPr>
        <w:rPr>
          <w:b/>
        </w:rPr>
      </w:pPr>
      <w:r w:rsidRPr="00414C5F">
        <w:rPr>
          <w:b/>
        </w:rPr>
        <w:t>Chapter 5: Discrete Probability Distributions</w:t>
      </w:r>
    </w:p>
    <w:p w:rsidR="006D673D" w:rsidRDefault="006D673D" w:rsidP="006D673D">
      <w:r>
        <w:t xml:space="preserve">7. Suppose that proportion of blacks in the population is equal to proportion of backs in your subsample.  </w:t>
      </w:r>
    </w:p>
    <w:p w:rsidR="006D673D" w:rsidRDefault="006D673D" w:rsidP="006D673D">
      <w:r>
        <w:t>7.1 How many blacks do you expect in your subsample?</w:t>
      </w:r>
      <w:r w:rsidR="006A5F45">
        <w:t xml:space="preserve"> </w:t>
      </w:r>
      <w:r>
        <w:t>How many blacks are in the data?</w:t>
      </w:r>
    </w:p>
    <w:p w:rsidR="006D673D" w:rsidRDefault="006D673D" w:rsidP="006D673D">
      <w:r>
        <w:t xml:space="preserve">7.2 Choose a simple random sample with size of 20 from the population. What is the probability that there are 6 </w:t>
      </w:r>
      <w:proofErr w:type="gramStart"/>
      <w:r>
        <w:t>blacks.</w:t>
      </w:r>
      <w:proofErr w:type="gramEnd"/>
    </w:p>
    <w:p w:rsidR="006D673D" w:rsidRDefault="006D673D" w:rsidP="006D673D">
      <w:r>
        <w:t>7.3 Choose a randomly 5 people in your subsample. Find the probability that there is at least one black.</w:t>
      </w:r>
    </w:p>
    <w:p w:rsidR="006D673D" w:rsidRDefault="006D673D" w:rsidP="006D673D">
      <w:r>
        <w:t xml:space="preserve">8. Suppose that </w:t>
      </w:r>
      <w:r w:rsidR="00E03494">
        <w:t>“</w:t>
      </w:r>
      <w:proofErr w:type="spellStart"/>
      <w:r w:rsidR="00E03494">
        <w:t>educ</w:t>
      </w:r>
      <w:proofErr w:type="spellEnd"/>
      <w:r w:rsidR="00E03494">
        <w:t>”</w:t>
      </w:r>
      <w:bookmarkStart w:id="0" w:name="_GoBack"/>
      <w:bookmarkEnd w:id="0"/>
      <w:r>
        <w:t xml:space="preserve"> is a discrete random variable that has a Poisson distribution such that its mean equals to the sample mean in your subsample. </w:t>
      </w:r>
      <w:r w:rsidRPr="00AE6D2A">
        <w:t>If we randomly choose a person, what is the probability that he/she</w:t>
      </w:r>
      <w:r>
        <w:t xml:space="preserve"> has 6 years in education.</w:t>
      </w:r>
    </w:p>
    <w:p w:rsidR="006D673D" w:rsidRPr="00414C5F" w:rsidRDefault="006D673D" w:rsidP="006D673D">
      <w:pPr>
        <w:rPr>
          <w:b/>
        </w:rPr>
      </w:pPr>
      <w:r w:rsidRPr="00414C5F">
        <w:rPr>
          <w:b/>
        </w:rPr>
        <w:lastRenderedPageBreak/>
        <w:t xml:space="preserve">Chapter 6: </w:t>
      </w:r>
      <w:r w:rsidR="00414C5F" w:rsidRPr="00414C5F">
        <w:rPr>
          <w:b/>
        </w:rPr>
        <w:t>The Normal Distribution and Other Continuous Distributions</w:t>
      </w:r>
    </w:p>
    <w:p w:rsidR="006D673D" w:rsidRDefault="006D673D" w:rsidP="006D673D">
      <w:r>
        <w:t xml:space="preserve">9. Suppose that </w:t>
      </w:r>
      <w:proofErr w:type="spellStart"/>
      <w:r>
        <w:t>lwage</w:t>
      </w:r>
      <w:proofErr w:type="spellEnd"/>
      <w:r w:rsidRPr="004F27B8">
        <w:t xml:space="preserve"> is a normally distributed</w:t>
      </w:r>
      <w:r>
        <w:t xml:space="preserve"> random variable with mean μ = 6.26 and standard deviation σ = 0.44. Find the probability that </w:t>
      </w:r>
      <w:proofErr w:type="spellStart"/>
      <w:r>
        <w:t>lwage</w:t>
      </w:r>
      <w:proofErr w:type="spellEnd"/>
      <w:r>
        <w:t xml:space="preserve"> </w:t>
      </w:r>
      <w:r w:rsidR="00E03494">
        <w:t>is in</w:t>
      </w:r>
      <w:r>
        <w:t xml:space="preserve"> the interval (5,6).</w:t>
      </w:r>
    </w:p>
    <w:p w:rsidR="006D673D" w:rsidRPr="002468B3" w:rsidRDefault="006D673D" w:rsidP="006D673D">
      <w:r>
        <w:t>10. Assume age</w:t>
      </w:r>
      <w:r w:rsidRPr="002468B3">
        <w:t xml:space="preserve"> is a discrete uniform random</w:t>
      </w:r>
      <w:r>
        <w:t xml:space="preserve"> variable integers</w:t>
      </w:r>
      <w:r w:rsidR="00E03494">
        <w:t xml:space="preserve"> such that</w:t>
      </w:r>
      <w:r>
        <w:t xml:space="preserve"> 24 ≤ x ≤ 34. Find the mean and the variance of age. </w:t>
      </w:r>
      <w:r w:rsidRPr="002468B3">
        <w:t xml:space="preserve">Compare these corresponding </w:t>
      </w:r>
      <w:r>
        <w:t xml:space="preserve">values </w:t>
      </w:r>
      <w:r w:rsidRPr="002468B3">
        <w:t xml:space="preserve">to the values in </w:t>
      </w:r>
      <w:r w:rsidR="00D21C52">
        <w:t>your sub</w:t>
      </w:r>
      <w:r w:rsidRPr="002468B3">
        <w:t>sample.</w:t>
      </w:r>
      <w:r>
        <w:t xml:space="preserve"> </w:t>
      </w:r>
      <w:r w:rsidRPr="00CD1DD7">
        <w:t>Create the bar chart fo</w:t>
      </w:r>
      <w:r>
        <w:t>r age. Is age a uniform distribution?</w:t>
      </w:r>
    </w:p>
    <w:p w:rsidR="006D673D" w:rsidRPr="00414C5F" w:rsidRDefault="006D673D" w:rsidP="006D673D">
      <w:pPr>
        <w:rPr>
          <w:b/>
        </w:rPr>
      </w:pPr>
      <w:r w:rsidRPr="00414C5F">
        <w:rPr>
          <w:b/>
        </w:rPr>
        <w:t xml:space="preserve">Chapter 7: </w:t>
      </w:r>
      <w:r w:rsidR="00414C5F" w:rsidRPr="00414C5F">
        <w:rPr>
          <w:b/>
        </w:rPr>
        <w:t>Sampling Distributions</w:t>
      </w:r>
    </w:p>
    <w:p w:rsidR="006D673D" w:rsidRDefault="006D673D" w:rsidP="006D673D">
      <w:r>
        <w:t xml:space="preserve">Assume </w:t>
      </w:r>
      <w:r w:rsidRPr="00EF2D56">
        <w:rPr>
          <w:position w:val="-16"/>
        </w:rPr>
        <w:object w:dxaOrig="15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22pt" o:ole="">
            <v:imagedata r:id="rId4" o:title=""/>
          </v:shape>
          <o:OLEObject Type="Embed" ProgID="Equation.DSMT4" ShapeID="_x0000_i1025" DrawAspect="Content" ObjectID="_1681034004" r:id="rId5"/>
        </w:object>
      </w:r>
      <w:r>
        <w:t xml:space="preserve">, where </w:t>
      </w:r>
      <w:r w:rsidRPr="00EF2D56">
        <w:rPr>
          <w:position w:val="-14"/>
        </w:rPr>
        <w:object w:dxaOrig="1480" w:dyaOrig="400">
          <v:shape id="_x0000_i1026" type="#_x0000_t75" style="width:74pt;height:20pt" o:ole="">
            <v:imagedata r:id="rId6" o:title=""/>
          </v:shape>
          <o:OLEObject Type="Embed" ProgID="Equation.DSMT4" ShapeID="_x0000_i1026" DrawAspect="Content" ObjectID="_1681034005" r:id="rId7"/>
        </w:object>
      </w:r>
      <w:r>
        <w:t xml:space="preserve">and </w:t>
      </w:r>
      <w:r w:rsidRPr="00EF2D56">
        <w:rPr>
          <w:position w:val="-14"/>
        </w:rPr>
        <w:object w:dxaOrig="1380" w:dyaOrig="400">
          <v:shape id="_x0000_i1027" type="#_x0000_t75" style="width:69pt;height:20pt" o:ole="">
            <v:imagedata r:id="rId8" o:title=""/>
          </v:shape>
          <o:OLEObject Type="Embed" ProgID="Equation.DSMT4" ShapeID="_x0000_i1027" DrawAspect="Content" ObjectID="_1681034006" r:id="rId9"/>
        </w:object>
      </w:r>
      <w:r>
        <w:t>.</w:t>
      </w:r>
    </w:p>
    <w:p w:rsidR="006D673D" w:rsidRDefault="006A5F45" w:rsidP="006D673D">
      <w:r>
        <w:t>11</w:t>
      </w:r>
      <w:r w:rsidR="006D673D">
        <w:t xml:space="preserve">. </w:t>
      </w:r>
      <w:r w:rsidR="006D673D" w:rsidRPr="002665E3">
        <w:t>Find the prob</w:t>
      </w:r>
      <w:r w:rsidR="006D673D">
        <w:t>ability that a random sample n = 20</w:t>
      </w:r>
      <w:r w:rsidR="006D673D" w:rsidRPr="002665E3">
        <w:t xml:space="preserve"> </w:t>
      </w:r>
      <w:r w:rsidR="006D673D">
        <w:t>observations</w:t>
      </w:r>
      <w:r w:rsidR="006D673D" w:rsidRPr="002665E3">
        <w:t xml:space="preserve"> will have a sample mean </w:t>
      </w:r>
      <w:r w:rsidR="006D673D">
        <w:t>IQ</w:t>
      </w:r>
      <w:r w:rsidR="006D673D" w:rsidRPr="002665E3">
        <w:t xml:space="preserve"> that falls in the interval from </w:t>
      </w:r>
      <w:r w:rsidR="006D673D">
        <w:t>100 to 103.</w:t>
      </w:r>
    </w:p>
    <w:p w:rsidR="006D673D" w:rsidRDefault="006A5F45" w:rsidP="006D673D">
      <w:r>
        <w:t>12</w:t>
      </w:r>
      <w:r w:rsidR="006D673D">
        <w:t>. How large must the random sample be if we want the standard error of the sample mean to be 1?</w:t>
      </w:r>
    </w:p>
    <w:p w:rsidR="006D673D" w:rsidRPr="00414C5F" w:rsidRDefault="006D673D" w:rsidP="006D673D">
      <w:pPr>
        <w:rPr>
          <w:b/>
        </w:rPr>
      </w:pPr>
      <w:r w:rsidRPr="00414C5F">
        <w:rPr>
          <w:b/>
        </w:rPr>
        <w:t>Chapter 8:</w:t>
      </w:r>
      <w:r w:rsidR="00414C5F" w:rsidRPr="00414C5F">
        <w:rPr>
          <w:b/>
        </w:rPr>
        <w:t xml:space="preserve"> Confidence Interval Estimation</w:t>
      </w:r>
    </w:p>
    <w:p w:rsidR="006D673D" w:rsidRDefault="00414C5F" w:rsidP="006D673D">
      <w:r>
        <w:t>13</w:t>
      </w:r>
      <w:r w:rsidR="006D673D">
        <w:t xml:space="preserve">. Construct a 97% confidence interval on the true mean </w:t>
      </w:r>
      <w:proofErr w:type="spellStart"/>
      <w:r w:rsidR="006D673D">
        <w:t>lwage</w:t>
      </w:r>
      <w:proofErr w:type="spellEnd"/>
      <w:r w:rsidR="00B71EDE">
        <w:t xml:space="preserve"> based on data in the subsample</w:t>
      </w:r>
      <w:r w:rsidR="006D673D">
        <w:t xml:space="preserve">. Suppose that </w:t>
      </w:r>
      <w:proofErr w:type="spellStart"/>
      <w:r w:rsidR="006D673D">
        <w:t>lwage</w:t>
      </w:r>
      <w:proofErr w:type="spellEnd"/>
      <w:r w:rsidR="006D673D" w:rsidRPr="004F27B8">
        <w:t xml:space="preserve"> is a normally distributed</w:t>
      </w:r>
      <w:r w:rsidR="006D673D">
        <w:t xml:space="preserve"> random variable with standard deviation σ = 0.44</w:t>
      </w:r>
    </w:p>
    <w:p w:rsidR="006D673D" w:rsidRDefault="00414C5F" w:rsidP="006D673D">
      <w:r>
        <w:t>14</w:t>
      </w:r>
      <w:r w:rsidR="006D673D">
        <w:t xml:space="preserve">. Construct a 94% confidence interval on the true mean IQ </w:t>
      </w:r>
      <w:r w:rsidR="00B71EDE">
        <w:t>based on</w:t>
      </w:r>
      <w:r w:rsidR="006D673D">
        <w:t xml:space="preserve"> data in the subsample. Assume that IQ is </w:t>
      </w:r>
      <w:r w:rsidR="006D673D" w:rsidRPr="004F27B8">
        <w:t>a normally distributed</w:t>
      </w:r>
      <w:r w:rsidR="006D673D">
        <w:t xml:space="preserve"> random variable.</w:t>
      </w:r>
    </w:p>
    <w:p w:rsidR="006D673D" w:rsidRDefault="00414C5F" w:rsidP="006D673D">
      <w:r>
        <w:t>15</w:t>
      </w:r>
      <w:r w:rsidR="006D673D">
        <w:t xml:space="preserve">. If we wanted the error in estimating the mean </w:t>
      </w:r>
      <w:proofErr w:type="spellStart"/>
      <w:r w:rsidR="006D673D">
        <w:t>lwage</w:t>
      </w:r>
      <w:proofErr w:type="spellEnd"/>
      <w:r w:rsidR="006D673D">
        <w:t xml:space="preserve"> from the two-size confidence interval to be 0.2 at 95% confidence. What sample size should be used? Assume that </w:t>
      </w:r>
      <w:proofErr w:type="spellStart"/>
      <w:r w:rsidR="006D673D">
        <w:t>lwage</w:t>
      </w:r>
      <w:proofErr w:type="spellEnd"/>
      <w:r w:rsidR="006D673D" w:rsidRPr="004F27B8">
        <w:t xml:space="preserve"> is a normally distributed</w:t>
      </w:r>
      <w:r w:rsidR="006D673D">
        <w:t xml:space="preserve"> random variable with standard deviation σ = 0.44.</w:t>
      </w:r>
    </w:p>
    <w:p w:rsidR="006D673D" w:rsidRDefault="00414C5F" w:rsidP="006D673D">
      <w:r>
        <w:t>16</w:t>
      </w:r>
      <w:r w:rsidR="006D673D">
        <w:t>. Calculate a 99% confidence interval on the true proportion of all people who near</w:t>
      </w:r>
      <w:r w:rsidR="00697237">
        <w:t>by</w:t>
      </w:r>
      <w:r w:rsidR="00AA7A56">
        <w:t xml:space="preserve"> 4-year college (nearc4) based on the data.</w:t>
      </w:r>
    </w:p>
    <w:p w:rsidR="006D673D" w:rsidRDefault="00414C5F" w:rsidP="006D673D">
      <w:r>
        <w:t>17</w:t>
      </w:r>
      <w:r w:rsidR="006D673D">
        <w:t>. If we wanted the error in estimating the proportion of blacks from two-size confidence interval to be 0.01 at 99% confidence. What sample size should be used?</w:t>
      </w:r>
    </w:p>
    <w:p w:rsidR="006D673D" w:rsidRPr="00414C5F" w:rsidRDefault="006D673D" w:rsidP="006D673D">
      <w:pPr>
        <w:rPr>
          <w:b/>
        </w:rPr>
      </w:pPr>
      <w:r w:rsidRPr="00414C5F">
        <w:rPr>
          <w:b/>
        </w:rPr>
        <w:t>Chapter 9:</w:t>
      </w:r>
      <w:r w:rsidR="00414C5F" w:rsidRPr="00414C5F">
        <w:rPr>
          <w:b/>
        </w:rPr>
        <w:t xml:space="preserve"> Fundamentals of Hypothesis Testing: One-Sample Tests</w:t>
      </w:r>
    </w:p>
    <w:p w:rsidR="006D673D" w:rsidRDefault="00414C5F" w:rsidP="006D673D">
      <w:r>
        <w:t>18</w:t>
      </w:r>
      <w:r w:rsidR="006D673D">
        <w:t>. Use your subsample to test the hypothesis H</w:t>
      </w:r>
      <w:r w:rsidR="006D673D" w:rsidRPr="00B37E8A">
        <w:rPr>
          <w:vertAlign w:val="subscript"/>
        </w:rPr>
        <w:t>0</w:t>
      </w:r>
      <w:r w:rsidR="006D673D">
        <w:t>: mean(IQ) = 100 against H</w:t>
      </w:r>
      <w:r w:rsidR="006D673D">
        <w:rPr>
          <w:vertAlign w:val="subscript"/>
        </w:rPr>
        <w:t>1</w:t>
      </w:r>
      <w:r w:rsidR="006D673D">
        <w:t xml:space="preserve">: mean(IQ) ≠ 100 at </w:t>
      </w:r>
      <w:r w:rsidR="006D673D" w:rsidRPr="00B37E8A">
        <w:rPr>
          <w:position w:val="-6"/>
        </w:rPr>
        <w:object w:dxaOrig="800" w:dyaOrig="279">
          <v:shape id="_x0000_i1028" type="#_x0000_t75" style="width:40pt;height:14pt" o:ole="">
            <v:imagedata r:id="rId10" o:title=""/>
          </v:shape>
          <o:OLEObject Type="Embed" ProgID="Equation.DSMT4" ShapeID="_x0000_i1028" DrawAspect="Content" ObjectID="_1681034007" r:id="rId11"/>
        </w:object>
      </w:r>
      <w:r w:rsidR="006D673D">
        <w:t xml:space="preserve"> by three methods. Assume that IQ is </w:t>
      </w:r>
      <w:r w:rsidR="006D673D" w:rsidRPr="004F27B8">
        <w:t>a normally distributed</w:t>
      </w:r>
      <w:r w:rsidR="006D673D">
        <w:t xml:space="preserve"> random variable with standard deviation σ = 15</w:t>
      </w:r>
    </w:p>
    <w:p w:rsidR="006D673D" w:rsidRDefault="00414C5F" w:rsidP="006D673D">
      <w:r>
        <w:t>19</w:t>
      </w:r>
      <w:r w:rsidR="006D673D">
        <w:t>. Use your subsample to test the hypothesis H</w:t>
      </w:r>
      <w:r w:rsidR="006D673D" w:rsidRPr="00B37E8A">
        <w:rPr>
          <w:vertAlign w:val="subscript"/>
        </w:rPr>
        <w:t>0</w:t>
      </w:r>
      <w:r w:rsidR="006D673D">
        <w:t>: mean(</w:t>
      </w:r>
      <w:proofErr w:type="spellStart"/>
      <w:r w:rsidR="006D673D">
        <w:t>lwage</w:t>
      </w:r>
      <w:proofErr w:type="spellEnd"/>
      <w:r w:rsidR="006D673D">
        <w:t>) = 6 against H</w:t>
      </w:r>
      <w:r w:rsidR="006D673D">
        <w:rPr>
          <w:vertAlign w:val="subscript"/>
        </w:rPr>
        <w:t>1</w:t>
      </w:r>
      <w:r w:rsidR="006D673D">
        <w:t>: mean(</w:t>
      </w:r>
      <w:proofErr w:type="spellStart"/>
      <w:r w:rsidR="006D673D">
        <w:t>lwage</w:t>
      </w:r>
      <w:proofErr w:type="spellEnd"/>
      <w:r w:rsidR="006D673D">
        <w:t xml:space="preserve">) &gt; 6 at </w:t>
      </w:r>
      <w:r w:rsidR="006D673D" w:rsidRPr="00B37E8A">
        <w:rPr>
          <w:position w:val="-6"/>
        </w:rPr>
        <w:object w:dxaOrig="900" w:dyaOrig="279">
          <v:shape id="_x0000_i1029" type="#_x0000_t75" style="width:45pt;height:14pt" o:ole="">
            <v:imagedata r:id="rId12" o:title=""/>
          </v:shape>
          <o:OLEObject Type="Embed" ProgID="Equation.DSMT4" ShapeID="_x0000_i1029" DrawAspect="Content" ObjectID="_1681034008" r:id="rId13"/>
        </w:object>
      </w:r>
      <w:r w:rsidR="006D673D">
        <w:t xml:space="preserve">. Assume that </w:t>
      </w:r>
      <w:proofErr w:type="spellStart"/>
      <w:r w:rsidR="006D673D">
        <w:t>lwage</w:t>
      </w:r>
      <w:proofErr w:type="spellEnd"/>
      <w:r w:rsidR="006D673D">
        <w:t xml:space="preserve"> is </w:t>
      </w:r>
      <w:r w:rsidR="006D673D" w:rsidRPr="004F27B8">
        <w:t>a normally distributed</w:t>
      </w:r>
      <w:r w:rsidR="006D673D">
        <w:t xml:space="preserve"> random variable.</w:t>
      </w:r>
    </w:p>
    <w:p w:rsidR="006D673D" w:rsidRPr="004539D3" w:rsidRDefault="00414C5F" w:rsidP="006D673D">
      <w:r>
        <w:lastRenderedPageBreak/>
        <w:t>20</w:t>
      </w:r>
      <w:r w:rsidR="006D673D">
        <w:t>. I</w:t>
      </w:r>
      <w:r w:rsidR="006D673D" w:rsidRPr="003B3C04">
        <w:t xml:space="preserve">t is argued that </w:t>
      </w:r>
      <w:r w:rsidR="006D673D" w:rsidRPr="004539D3">
        <w:t>the propo</w:t>
      </w:r>
      <w:r w:rsidR="004C642E">
        <w:t>rtion of people with less than 10</w:t>
      </w:r>
      <w:r w:rsidR="006D673D" w:rsidRPr="004539D3">
        <w:t xml:space="preserve"> years of work </w:t>
      </w:r>
      <w:r w:rsidR="0042201F">
        <w:t>experience is not more than 0.</w:t>
      </w:r>
      <w:r w:rsidR="004C642E">
        <w:t>07</w:t>
      </w:r>
      <w:r w:rsidR="006D673D">
        <w:t xml:space="preserve">. Use </w:t>
      </w:r>
      <w:r w:rsidR="0042201F">
        <w:t>the given data</w:t>
      </w:r>
      <w:r w:rsidR="006D673D">
        <w:t xml:space="preserve"> to test this argument at </w:t>
      </w:r>
      <w:r w:rsidR="006D673D" w:rsidRPr="00B37E8A">
        <w:rPr>
          <w:position w:val="-6"/>
        </w:rPr>
        <w:object w:dxaOrig="800" w:dyaOrig="279">
          <v:shape id="_x0000_i1030" type="#_x0000_t75" style="width:40pt;height:14pt" o:ole="">
            <v:imagedata r:id="rId14" o:title=""/>
          </v:shape>
          <o:OLEObject Type="Embed" ProgID="Equation.DSMT4" ShapeID="_x0000_i1030" DrawAspect="Content" ObjectID="_1681034009" r:id="rId15"/>
        </w:object>
      </w:r>
      <w:r w:rsidR="006D673D">
        <w:t>.</w:t>
      </w:r>
    </w:p>
    <w:p w:rsidR="006D673D" w:rsidRPr="00983F44" w:rsidRDefault="006D673D" w:rsidP="006D673D">
      <w:pPr>
        <w:rPr>
          <w:b/>
        </w:rPr>
      </w:pPr>
      <w:r w:rsidRPr="00983F44">
        <w:rPr>
          <w:b/>
        </w:rPr>
        <w:t xml:space="preserve">Chapter 10: </w:t>
      </w:r>
      <w:r w:rsidR="00983F44" w:rsidRPr="00983F44">
        <w:rPr>
          <w:b/>
        </w:rPr>
        <w:t>Two-Sample Tests</w:t>
      </w:r>
    </w:p>
    <w:p w:rsidR="00DE7775" w:rsidRDefault="006D673D" w:rsidP="006D673D">
      <w:r>
        <w:t xml:space="preserve">Assume that the variables are normally distributed and </w:t>
      </w:r>
      <w:r w:rsidR="00DE7775" w:rsidRPr="009B06D2">
        <w:t>the variance within each population be equal for all populations</w:t>
      </w:r>
      <w:r w:rsidR="00DE7775">
        <w:t>.</w:t>
      </w:r>
    </w:p>
    <w:p w:rsidR="006D673D" w:rsidRDefault="00414C5F" w:rsidP="006D673D">
      <w:r>
        <w:t>21</w:t>
      </w:r>
      <w:r w:rsidR="006D673D">
        <w:t>. T</w:t>
      </w:r>
      <w:r w:rsidR="006D673D" w:rsidRPr="00E0444C">
        <w:t>est the difference between the average</w:t>
      </w:r>
      <w:r w:rsidR="006D673D">
        <w:t>s</w:t>
      </w:r>
      <w:r w:rsidR="006D673D" w:rsidRPr="00E0444C">
        <w:t xml:space="preserve"> </w:t>
      </w:r>
      <w:r w:rsidR="006D673D">
        <w:t>wage</w:t>
      </w:r>
      <w:r w:rsidR="006D673D" w:rsidRPr="00E0444C">
        <w:t xml:space="preserve"> by variable </w:t>
      </w:r>
      <w:r w:rsidR="00DE7775">
        <w:t>black at 1% significance level based on the subsample.</w:t>
      </w:r>
    </w:p>
    <w:p w:rsidR="006D673D" w:rsidRDefault="00414C5F" w:rsidP="006D673D">
      <w:r>
        <w:t>22</w:t>
      </w:r>
      <w:r w:rsidR="006D673D">
        <w:t>. T</w:t>
      </w:r>
      <w:r w:rsidR="006D673D" w:rsidRPr="00E0444C">
        <w:t xml:space="preserve">est the difference between </w:t>
      </w:r>
      <w:r w:rsidR="006D673D" w:rsidRPr="00FB36CC">
        <w:t xml:space="preserve">two independent population </w:t>
      </w:r>
      <w:r w:rsidR="006D673D">
        <w:t xml:space="preserve">proportions that </w:t>
      </w:r>
      <w:r w:rsidR="006D673D" w:rsidRPr="00675C13">
        <w:t xml:space="preserve">people with low IQ </w:t>
      </w:r>
      <w:r w:rsidR="006D673D">
        <w:t>(IQ &lt; 90)</w:t>
      </w:r>
      <w:r w:rsidR="006D673D" w:rsidRPr="00FB36CC">
        <w:t xml:space="preserve"> </w:t>
      </w:r>
      <w:r w:rsidR="006D673D" w:rsidRPr="00E0444C">
        <w:t xml:space="preserve">by variable </w:t>
      </w:r>
      <w:r w:rsidR="00DE7775">
        <w:t>bl</w:t>
      </w:r>
      <w:r w:rsidR="00A060F6">
        <w:t>ack at 5% significance level</w:t>
      </w:r>
      <w:r w:rsidR="00DE7775">
        <w:t>.</w:t>
      </w:r>
    </w:p>
    <w:p w:rsidR="006D673D" w:rsidRDefault="00F47F6C" w:rsidP="006D673D">
      <w:r>
        <w:t>23</w:t>
      </w:r>
      <w:r w:rsidR="006D673D">
        <w:t>. T</w:t>
      </w:r>
      <w:r w:rsidR="006D673D" w:rsidRPr="00E0444C">
        <w:t xml:space="preserve">est the difference between the </w:t>
      </w:r>
      <w:r w:rsidR="006D673D">
        <w:t>variances</w:t>
      </w:r>
      <w:r w:rsidR="006D673D" w:rsidRPr="00E0444C">
        <w:t xml:space="preserve"> </w:t>
      </w:r>
      <w:proofErr w:type="spellStart"/>
      <w:r w:rsidR="006D673D">
        <w:t>lwage</w:t>
      </w:r>
      <w:proofErr w:type="spellEnd"/>
      <w:r w:rsidR="006D673D" w:rsidRPr="00E0444C">
        <w:t xml:space="preserve"> by variable </w:t>
      </w:r>
      <w:r w:rsidR="00A060F6">
        <w:t>black at 1% significance level based on the subsample.</w:t>
      </w:r>
    </w:p>
    <w:p w:rsidR="006A5F45" w:rsidRPr="00983F44" w:rsidRDefault="006D673D" w:rsidP="006D673D">
      <w:pPr>
        <w:rPr>
          <w:b/>
        </w:rPr>
      </w:pPr>
      <w:r w:rsidRPr="00983F44">
        <w:rPr>
          <w:b/>
        </w:rPr>
        <w:t xml:space="preserve">Chapter 11: </w:t>
      </w:r>
      <w:r w:rsidR="00983F44" w:rsidRPr="00983F44">
        <w:rPr>
          <w:b/>
        </w:rPr>
        <w:t>Analysis of Variance</w:t>
      </w:r>
    </w:p>
    <w:p w:rsidR="006D673D" w:rsidRDefault="006D673D" w:rsidP="006D673D">
      <w:r>
        <w:t>Assume that the groups by variable black follow a normal distribution and have equal variances. Using your subsample for testing the hypothesis.</w:t>
      </w:r>
    </w:p>
    <w:p w:rsidR="006D673D" w:rsidRDefault="00F47F6C" w:rsidP="006D673D">
      <w:r>
        <w:t>24</w:t>
      </w:r>
      <w:r w:rsidR="006D673D">
        <w:t xml:space="preserve">. Use F-test to test the difference between the means wage </w:t>
      </w:r>
      <w:r w:rsidR="006D673D" w:rsidRPr="00E0444C">
        <w:t xml:space="preserve">by variable </w:t>
      </w:r>
      <w:r w:rsidR="006D673D">
        <w:t xml:space="preserve">black at 5% significance level. Compare the result and T-test. </w:t>
      </w:r>
    </w:p>
    <w:p w:rsidR="006D673D" w:rsidRPr="00983F44" w:rsidRDefault="006D673D" w:rsidP="006D673D">
      <w:pPr>
        <w:rPr>
          <w:b/>
        </w:rPr>
      </w:pPr>
      <w:r w:rsidRPr="00983F44">
        <w:rPr>
          <w:b/>
        </w:rPr>
        <w:t xml:space="preserve">Chapter 13: </w:t>
      </w:r>
      <w:r w:rsidR="00983F44" w:rsidRPr="00983F44">
        <w:rPr>
          <w:b/>
        </w:rPr>
        <w:t>Simple Linea Regression</w:t>
      </w:r>
    </w:p>
    <w:p w:rsidR="006D673D" w:rsidRDefault="006D673D" w:rsidP="006D673D">
      <w:r w:rsidRPr="004F0AAA">
        <w:t>Suppose you are interested in studying the effect of education on wages</w:t>
      </w:r>
      <w:r>
        <w:t xml:space="preserve">. Use your subsample to calculate the regression equation of </w:t>
      </w:r>
      <w:proofErr w:type="spellStart"/>
      <w:r>
        <w:t>educ</w:t>
      </w:r>
      <w:proofErr w:type="spellEnd"/>
      <w:r>
        <w:t xml:space="preserve"> on wage.</w:t>
      </w:r>
    </w:p>
    <w:p w:rsidR="006D673D" w:rsidRDefault="00F47F6C" w:rsidP="006D673D">
      <w:r>
        <w:t>25</w:t>
      </w:r>
      <w:r w:rsidR="006D673D">
        <w:t xml:space="preserve">. </w:t>
      </w:r>
      <w:r w:rsidR="006D673D" w:rsidRPr="004F0AAA">
        <w:t xml:space="preserve">Interpret the slope and </w:t>
      </w:r>
      <w:r w:rsidR="006D673D">
        <w:t xml:space="preserve">the </w:t>
      </w:r>
      <w:r w:rsidR="006D673D" w:rsidRPr="004F0AAA">
        <w:t>intercept</w:t>
      </w:r>
      <w:r w:rsidR="006D673D">
        <w:t xml:space="preserve"> for the output.</w:t>
      </w:r>
    </w:p>
    <w:p w:rsidR="006D673D" w:rsidRDefault="00F47F6C" w:rsidP="006D673D">
      <w:r>
        <w:t>26</w:t>
      </w:r>
      <w:r w:rsidR="006D673D">
        <w:t>. Test the significance of the regression (</w:t>
      </w:r>
      <w:r w:rsidR="006D673D" w:rsidRPr="003C7CF4">
        <w:rPr>
          <w:position w:val="-12"/>
        </w:rPr>
        <w:object w:dxaOrig="1080" w:dyaOrig="360">
          <v:shape id="_x0000_i1031" type="#_x0000_t75" style="width:54.5pt;height:19pt" o:ole="">
            <v:imagedata r:id="rId16" o:title=""/>
          </v:shape>
          <o:OLEObject Type="Embed" ProgID="Equation.DSMT4" ShapeID="_x0000_i1031" DrawAspect="Content" ObjectID="_1681034010" r:id="rId17"/>
        </w:object>
      </w:r>
      <w:r w:rsidR="006D673D">
        <w:t>) at 10% significance level.</w:t>
      </w:r>
    </w:p>
    <w:p w:rsidR="006D673D" w:rsidRPr="00C34EA3" w:rsidRDefault="00F47F6C" w:rsidP="006D673D">
      <w:r>
        <w:t>27</w:t>
      </w:r>
      <w:r w:rsidR="006D673D">
        <w:t>. Fi</w:t>
      </w:r>
      <w:r w:rsidR="006A5F45">
        <w:t>nd the coefficient of determina</w:t>
      </w:r>
      <w:r w:rsidR="006D673D">
        <w:t>t</w:t>
      </w:r>
      <w:r w:rsidR="006A5F45">
        <w:t>ion</w:t>
      </w:r>
      <w:r w:rsidR="006D673D">
        <w:t xml:space="preserve"> and </w:t>
      </w:r>
      <w:r w:rsidR="006D673D" w:rsidRPr="00C34EA3">
        <w:t>explain its meaning</w:t>
      </w:r>
      <w:r w:rsidR="006D673D">
        <w:t>.</w:t>
      </w:r>
    </w:p>
    <w:p w:rsidR="006D673D" w:rsidRDefault="00F47F6C" w:rsidP="006D673D">
      <w:r>
        <w:t>28</w:t>
      </w:r>
      <w:r w:rsidR="006D673D">
        <w:t xml:space="preserve">. Run regression of </w:t>
      </w:r>
      <w:proofErr w:type="spellStart"/>
      <w:r w:rsidR="006D673D">
        <w:t>educ</w:t>
      </w:r>
      <w:proofErr w:type="spellEnd"/>
      <w:r w:rsidR="006D673D">
        <w:t xml:space="preserve"> on </w:t>
      </w:r>
      <w:proofErr w:type="spellStart"/>
      <w:r w:rsidR="006D673D">
        <w:t>lwage</w:t>
      </w:r>
      <w:proofErr w:type="spellEnd"/>
      <w:r w:rsidR="006D673D">
        <w:t xml:space="preserve">. </w:t>
      </w:r>
      <w:r w:rsidR="006D673D" w:rsidRPr="00C34EA3">
        <w:t>Which model is better?</w:t>
      </w:r>
      <w:r w:rsidR="006D673D">
        <w:t xml:space="preserve"> Why?</w:t>
      </w:r>
    </w:p>
    <w:p w:rsidR="006D673D" w:rsidRPr="00983F44" w:rsidRDefault="006D673D" w:rsidP="00522A73">
      <w:pPr>
        <w:rPr>
          <w:b/>
        </w:rPr>
      </w:pPr>
      <w:r w:rsidRPr="00983F44">
        <w:rPr>
          <w:b/>
        </w:rPr>
        <w:t xml:space="preserve">Chapter 14-15: </w:t>
      </w:r>
      <w:r w:rsidR="00983F44" w:rsidRPr="00983F44">
        <w:rPr>
          <w:b/>
        </w:rPr>
        <w:t>Multiple Regression</w:t>
      </w:r>
    </w:p>
    <w:p w:rsidR="006D673D" w:rsidRPr="00B37E8A" w:rsidRDefault="00F47F6C" w:rsidP="006D673D">
      <w:r>
        <w:t xml:space="preserve">29. </w:t>
      </w:r>
      <w:r w:rsidR="006D673D">
        <w:t xml:space="preserve">You are interested in studying </w:t>
      </w:r>
      <w:r w:rsidR="006D673D" w:rsidRPr="00C34EA3">
        <w:t>factors affecting wages</w:t>
      </w:r>
      <w:r w:rsidR="006D673D">
        <w:t>. You use the data to p</w:t>
      </w:r>
      <w:r w:rsidR="006D673D" w:rsidRPr="0012424D">
        <w:t>erform multivariate regression according to the equations</w:t>
      </w:r>
      <w:r w:rsidR="006D673D">
        <w:t>.</w:t>
      </w:r>
    </w:p>
    <w:p w:rsidR="006D673D" w:rsidRDefault="006D673D" w:rsidP="006D673D">
      <w:r>
        <w:t xml:space="preserve">Model 1: </w:t>
      </w:r>
      <w:r w:rsidRPr="009B7784">
        <w:rPr>
          <w:position w:val="-14"/>
        </w:rPr>
        <w:object w:dxaOrig="3960" w:dyaOrig="400">
          <v:shape id="_x0000_i1032" type="#_x0000_t75" style="width:198.5pt;height:20pt" o:ole="">
            <v:imagedata r:id="rId18" o:title=""/>
          </v:shape>
          <o:OLEObject Type="Embed" ProgID="Equation.DSMT4" ShapeID="_x0000_i1032" DrawAspect="Content" ObjectID="_1681034011" r:id="rId19"/>
        </w:object>
      </w:r>
      <w:r>
        <w:t xml:space="preserve">  </w:t>
      </w:r>
    </w:p>
    <w:p w:rsidR="006D673D" w:rsidRDefault="006D673D" w:rsidP="006D673D">
      <w:r>
        <w:t xml:space="preserve">Model 2: </w:t>
      </w:r>
      <w:r w:rsidRPr="009B7784">
        <w:rPr>
          <w:position w:val="-14"/>
        </w:rPr>
        <w:object w:dxaOrig="5440" w:dyaOrig="400">
          <v:shape id="_x0000_i1033" type="#_x0000_t75" style="width:272.5pt;height:20pt" o:ole="">
            <v:imagedata r:id="rId20" o:title=""/>
          </v:shape>
          <o:OLEObject Type="Embed" ProgID="Equation.DSMT4" ShapeID="_x0000_i1033" DrawAspect="Content" ObjectID="_1681034012" r:id="rId21"/>
        </w:object>
      </w:r>
      <w:r>
        <w:t xml:space="preserve">  </w:t>
      </w:r>
    </w:p>
    <w:p w:rsidR="006D673D" w:rsidRDefault="006D673D" w:rsidP="006D673D">
      <w:r>
        <w:t xml:space="preserve">Interpret the regression coefficients in the models. </w:t>
      </w:r>
      <w:r w:rsidRPr="00C34EA3">
        <w:t>Which model is better?</w:t>
      </w:r>
      <w:r>
        <w:t xml:space="preserve"> Why?</w:t>
      </w:r>
    </w:p>
    <w:p w:rsidR="006D673D" w:rsidRPr="005A5101" w:rsidRDefault="005A5101" w:rsidP="005A5101">
      <w:pPr>
        <w:jc w:val="center"/>
        <w:rPr>
          <w:b/>
          <w:sz w:val="40"/>
          <w:szCs w:val="40"/>
        </w:rPr>
      </w:pPr>
      <w:r w:rsidRPr="005A5101">
        <w:rPr>
          <w:b/>
          <w:sz w:val="40"/>
          <w:szCs w:val="40"/>
        </w:rPr>
        <w:lastRenderedPageBreak/>
        <w:t>Instructions</w:t>
      </w:r>
    </w:p>
    <w:p w:rsidR="005A5101" w:rsidRPr="005A5101" w:rsidRDefault="005A5101" w:rsidP="005A5101"/>
    <w:tbl>
      <w:tblPr>
        <w:tblStyle w:val="TableGrid"/>
        <w:tblW w:w="9355" w:type="dxa"/>
        <w:tblLook w:val="04A0" w:firstRow="1" w:lastRow="0" w:firstColumn="1" w:lastColumn="0" w:noHBand="0" w:noVBand="1"/>
      </w:tblPr>
      <w:tblGrid>
        <w:gridCol w:w="476"/>
        <w:gridCol w:w="5666"/>
        <w:gridCol w:w="3213"/>
      </w:tblGrid>
      <w:tr w:rsidR="002E46B6" w:rsidTr="00E07228">
        <w:tc>
          <w:tcPr>
            <w:tcW w:w="476" w:type="dxa"/>
          </w:tcPr>
          <w:p w:rsidR="005A5101" w:rsidRDefault="005A5101" w:rsidP="00E07228">
            <w:r>
              <w:t>Q</w:t>
            </w:r>
          </w:p>
        </w:tc>
        <w:tc>
          <w:tcPr>
            <w:tcW w:w="5666" w:type="dxa"/>
          </w:tcPr>
          <w:p w:rsidR="005A5101" w:rsidRDefault="005A5101" w:rsidP="003C7CF4">
            <w:r>
              <w:t>A</w:t>
            </w:r>
            <w:r w:rsidRPr="005A5101">
              <w:t>nswers</w:t>
            </w:r>
          </w:p>
        </w:tc>
        <w:tc>
          <w:tcPr>
            <w:tcW w:w="3213" w:type="dxa"/>
          </w:tcPr>
          <w:p w:rsidR="005A5101" w:rsidRDefault="005A5101" w:rsidP="003C7CF4">
            <w:r>
              <w:t>R-code</w:t>
            </w:r>
          </w:p>
        </w:tc>
      </w:tr>
      <w:tr w:rsidR="005A5101" w:rsidTr="00E07228">
        <w:trPr>
          <w:trHeight w:val="917"/>
        </w:trPr>
        <w:tc>
          <w:tcPr>
            <w:tcW w:w="9355" w:type="dxa"/>
            <w:gridSpan w:val="3"/>
          </w:tcPr>
          <w:p w:rsidR="005A5101" w:rsidRDefault="005A5101" w:rsidP="003C7CF4">
            <w:r>
              <w:t>P</w:t>
            </w:r>
            <w:r w:rsidRPr="005A5101">
              <w:t>reparation</w:t>
            </w:r>
            <w:r>
              <w:t>:</w:t>
            </w:r>
          </w:p>
          <w:p w:rsidR="005A5101" w:rsidRPr="005A5101" w:rsidRDefault="005A5101" w:rsidP="005A5101">
            <w:pPr>
              <w:rPr>
                <w:rFonts w:ascii="Lucida Console" w:hAnsi="Lucida Console"/>
                <w:color w:val="AEAAAA" w:themeColor="background2" w:themeShade="BF"/>
                <w:sz w:val="22"/>
                <w:szCs w:val="22"/>
              </w:rPr>
            </w:pPr>
            <w:r w:rsidRPr="005A5101">
              <w:rPr>
                <w:rFonts w:ascii="Lucida Console" w:hAnsi="Lucida Console"/>
                <w:color w:val="AEAAAA" w:themeColor="background2" w:themeShade="BF"/>
                <w:sz w:val="22"/>
                <w:szCs w:val="22"/>
              </w:rPr>
              <w:t># install packages (library) if not installed</w:t>
            </w:r>
          </w:p>
          <w:p w:rsidR="005A5101" w:rsidRPr="00FE4EAA" w:rsidRDefault="005A5101" w:rsidP="005A5101">
            <w:pPr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</w:pPr>
            <w:proofErr w:type="spellStart"/>
            <w:proofErr w:type="gramStart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install.packages</w:t>
            </w:r>
            <w:proofErr w:type="spellEnd"/>
            <w:proofErr w:type="gramEnd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("</w:t>
            </w:r>
            <w:proofErr w:type="spellStart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readxl</w:t>
            </w:r>
            <w:proofErr w:type="spellEnd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") </w:t>
            </w:r>
          </w:p>
          <w:p w:rsidR="005A5101" w:rsidRPr="00FE4EAA" w:rsidRDefault="005A5101" w:rsidP="005A5101">
            <w:pPr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</w:pPr>
            <w:proofErr w:type="spellStart"/>
            <w:proofErr w:type="gramStart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install.packages</w:t>
            </w:r>
            <w:proofErr w:type="spellEnd"/>
            <w:proofErr w:type="gramEnd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("ggplot2") </w:t>
            </w:r>
          </w:p>
          <w:p w:rsidR="005A5101" w:rsidRPr="00FE4EAA" w:rsidRDefault="005A5101" w:rsidP="005A5101">
            <w:pPr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</w:pPr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library(ggplot2)</w:t>
            </w:r>
          </w:p>
          <w:p w:rsidR="005A5101" w:rsidRPr="00FE4EAA" w:rsidRDefault="005A5101" w:rsidP="005A5101">
            <w:pPr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</w:pPr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library(</w:t>
            </w:r>
            <w:proofErr w:type="spellStart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readxl</w:t>
            </w:r>
            <w:proofErr w:type="spellEnd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)</w:t>
            </w:r>
          </w:p>
          <w:p w:rsidR="005A5101" w:rsidRPr="00FE4EAA" w:rsidRDefault="005A5101" w:rsidP="005A5101">
            <w:pPr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</w:pPr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 xml:space="preserve">wage &lt;- </w:t>
            </w:r>
            <w:proofErr w:type="spellStart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read_excel</w:t>
            </w:r>
            <w:proofErr w:type="spellEnd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("wage.xlsx")</w:t>
            </w:r>
          </w:p>
          <w:p w:rsidR="005A5101" w:rsidRPr="005A5101" w:rsidRDefault="005A5101" w:rsidP="005A5101">
            <w:pPr>
              <w:rPr>
                <w:rStyle w:val="ggboefpdfvb"/>
                <w:rFonts w:ascii="Lucida Console" w:hAnsi="Lucida Console"/>
                <w:color w:val="AEAAAA" w:themeColor="background2" w:themeShade="BF"/>
                <w:sz w:val="22"/>
                <w:szCs w:val="22"/>
              </w:rPr>
            </w:pPr>
            <w:r w:rsidRPr="005A5101">
              <w:rPr>
                <w:rStyle w:val="ggboefpdfvb"/>
                <w:rFonts w:ascii="Lucida Console" w:hAnsi="Lucida Console"/>
                <w:color w:val="AEAAAA" w:themeColor="background2" w:themeShade="BF"/>
                <w:sz w:val="22"/>
                <w:szCs w:val="22"/>
              </w:rPr>
              <w:t># copy and paste wage.xlsx file to the Documents Folder or change the path.</w:t>
            </w:r>
          </w:p>
          <w:p w:rsidR="005A5101" w:rsidRPr="00FE4EAA" w:rsidRDefault="005A5101" w:rsidP="005A5101">
            <w:pPr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</w:pPr>
            <w:proofErr w:type="spellStart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id</w:t>
            </w:r>
            <w:r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_number</w:t>
            </w:r>
            <w:proofErr w:type="spellEnd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&lt;-101</w:t>
            </w:r>
          </w:p>
          <w:p w:rsidR="005A5101" w:rsidRPr="00FE4EAA" w:rsidRDefault="005A5101" w:rsidP="005A5101">
            <w:pPr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</w:pPr>
            <w:proofErr w:type="spellStart"/>
            <w:proofErr w:type="gramStart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set.seed</w:t>
            </w:r>
            <w:proofErr w:type="spellEnd"/>
            <w:proofErr w:type="gramEnd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(</w:t>
            </w:r>
            <w:proofErr w:type="spellStart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id</w:t>
            </w:r>
            <w:r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_number</w:t>
            </w:r>
            <w:proofErr w:type="spellEnd"/>
            <w:r w:rsidRPr="00FE4EAA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)</w:t>
            </w:r>
          </w:p>
          <w:p w:rsidR="005A5101" w:rsidRPr="005A5101" w:rsidRDefault="005A5101" w:rsidP="005A5101">
            <w:pPr>
              <w:rPr>
                <w:rStyle w:val="ggboefpdfvb"/>
                <w:rFonts w:ascii="Lucida Console" w:hAnsi="Lucida Console"/>
                <w:color w:val="AEAAAA" w:themeColor="background2" w:themeShade="BF"/>
                <w:sz w:val="22"/>
                <w:szCs w:val="22"/>
              </w:rPr>
            </w:pPr>
            <w:r w:rsidRPr="005A5101">
              <w:rPr>
                <w:rStyle w:val="ggboefpdfvb"/>
                <w:rFonts w:ascii="Lucida Console" w:hAnsi="Lucida Console"/>
                <w:color w:val="AEAAAA" w:themeColor="background2" w:themeShade="BF"/>
                <w:sz w:val="22"/>
                <w:szCs w:val="22"/>
              </w:rPr>
              <w:t xml:space="preserve"># choice a number to </w:t>
            </w:r>
            <w:proofErr w:type="spellStart"/>
            <w:proofErr w:type="gramStart"/>
            <w:r w:rsidRPr="005A5101">
              <w:rPr>
                <w:rStyle w:val="ggboefpdfvb"/>
                <w:rFonts w:ascii="Lucida Console" w:hAnsi="Lucida Console"/>
                <w:color w:val="AEAAAA" w:themeColor="background2" w:themeShade="BF"/>
                <w:sz w:val="22"/>
                <w:szCs w:val="22"/>
              </w:rPr>
              <w:t>set.seed</w:t>
            </w:r>
            <w:proofErr w:type="spellEnd"/>
            <w:proofErr w:type="gramEnd"/>
            <w:r w:rsidRPr="005A5101">
              <w:rPr>
                <w:rStyle w:val="ggboefpdfvb"/>
                <w:rFonts w:ascii="Lucida Console" w:hAnsi="Lucida Console"/>
                <w:color w:val="AEAAAA" w:themeColor="background2" w:themeShade="BF"/>
                <w:sz w:val="22"/>
                <w:szCs w:val="22"/>
              </w:rPr>
              <w:t xml:space="preserve"> </w:t>
            </w:r>
          </w:p>
          <w:p w:rsidR="006F2041" w:rsidRDefault="006F2041" w:rsidP="005A5101">
            <w:pPr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</w:pPr>
            <w:proofErr w:type="spellStart"/>
            <w:r w:rsidRPr="006F2041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yourdata</w:t>
            </w:r>
            <w:proofErr w:type="spellEnd"/>
            <w:r w:rsidRPr="006F2041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&lt;-wage[sample(</w:t>
            </w:r>
            <w:proofErr w:type="gramStart"/>
            <w:r w:rsidRPr="006F2041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1:nrow</w:t>
            </w:r>
            <w:proofErr w:type="gramEnd"/>
            <w:r w:rsidRPr="006F2041">
              <w:rPr>
                <w:rStyle w:val="ggboefpdfvb"/>
                <w:rFonts w:ascii="Lucida Console" w:hAnsi="Lucida Console"/>
                <w:color w:val="0000FF"/>
                <w:sz w:val="22"/>
                <w:szCs w:val="22"/>
              </w:rPr>
              <w:t>(wage),30),]</w:t>
            </w:r>
          </w:p>
          <w:p w:rsidR="005A5101" w:rsidRDefault="005A5101" w:rsidP="005A5101">
            <w:pPr>
              <w:rPr>
                <w:rStyle w:val="ggboefpdfvb"/>
                <w:rFonts w:ascii="Lucida Console" w:hAnsi="Lucida Console"/>
                <w:color w:val="AEAAAA" w:themeColor="background2" w:themeShade="BF"/>
                <w:sz w:val="22"/>
                <w:szCs w:val="22"/>
              </w:rPr>
            </w:pPr>
            <w:r w:rsidRPr="005A5101">
              <w:rPr>
                <w:rStyle w:val="ggboefpdfvb"/>
                <w:rFonts w:ascii="Lucida Console" w:hAnsi="Lucida Console"/>
                <w:color w:val="AEAAAA" w:themeColor="background2" w:themeShade="BF"/>
                <w:sz w:val="22"/>
                <w:szCs w:val="22"/>
              </w:rPr>
              <w:t># generate a random sample with size of 30 from the data.</w:t>
            </w:r>
          </w:p>
          <w:p w:rsidR="005A5101" w:rsidRDefault="005A5101" w:rsidP="005A5101">
            <w:pPr>
              <w:rPr>
                <w:rStyle w:val="ggboefpdfvb"/>
                <w:rFonts w:ascii="Lucida Console" w:hAnsi="Lucida Console"/>
                <w:color w:val="AEAAAA" w:themeColor="background2" w:themeShade="BF"/>
                <w:sz w:val="22"/>
                <w:szCs w:val="22"/>
              </w:rPr>
            </w:pPr>
          </w:p>
          <w:p w:rsidR="005A5101" w:rsidRPr="005A5101" w:rsidRDefault="005A5101" w:rsidP="005A5101">
            <w:pPr>
              <w:rPr>
                <w:color w:val="AEAAAA" w:themeColor="background2" w:themeShade="BF"/>
                <w:sz w:val="22"/>
                <w:szCs w:val="22"/>
              </w:rPr>
            </w:pPr>
            <w:proofErr w:type="spellStart"/>
            <w:r>
              <w:rPr>
                <w:rStyle w:val="ggboefpdfvb"/>
              </w:rPr>
              <w:t>Mỗi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sinh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viên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sử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dụng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mã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id_number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riêng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để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có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được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các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mẫu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khác</w:t>
            </w:r>
            <w:proofErr w:type="spellEnd"/>
            <w:r>
              <w:rPr>
                <w:rStyle w:val="ggboefpdfvb"/>
              </w:rPr>
              <w:t xml:space="preserve"> </w:t>
            </w:r>
            <w:proofErr w:type="spellStart"/>
            <w:r>
              <w:rPr>
                <w:rStyle w:val="ggboefpdfvb"/>
              </w:rPr>
              <w:t>nhau</w:t>
            </w:r>
            <w:proofErr w:type="spellEnd"/>
            <w:r>
              <w:rPr>
                <w:rStyle w:val="ggboefpdfvb"/>
              </w:rPr>
              <w:t xml:space="preserve">. </w:t>
            </w:r>
          </w:p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1</w:t>
            </w:r>
          </w:p>
        </w:tc>
        <w:tc>
          <w:tcPr>
            <w:tcW w:w="5666" w:type="dxa"/>
          </w:tcPr>
          <w:p w:rsidR="005A5101" w:rsidRDefault="004B58FE" w:rsidP="003C7CF4">
            <w:proofErr w:type="spellStart"/>
            <w:r>
              <w:t>Dữ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hu</w:t>
            </w:r>
            <w:proofErr w:type="spellEnd"/>
            <w:r>
              <w:t xml:space="preserve"> </w:t>
            </w:r>
            <w:proofErr w:type="spellStart"/>
            <w:r>
              <w:t>thập</w:t>
            </w:r>
            <w:proofErr w:type="spellEnd"/>
            <w:r>
              <w:t xml:space="preserve"> </w:t>
            </w:r>
            <w:proofErr w:type="spellStart"/>
            <w:r>
              <w:t>bằng</w:t>
            </w:r>
            <w:proofErr w:type="spellEnd"/>
            <w:r>
              <w:t xml:space="preserve"> </w:t>
            </w:r>
            <w:proofErr w:type="spellStart"/>
            <w:r>
              <w:t>cách</w:t>
            </w:r>
            <w:proofErr w:type="spellEnd"/>
            <w:r>
              <w:t xml:space="preserve"> </w:t>
            </w:r>
            <w:proofErr w:type="spellStart"/>
            <w:r>
              <w:t>khảo</w:t>
            </w:r>
            <w:proofErr w:type="spellEnd"/>
            <w:r>
              <w:t xml:space="preserve"> </w:t>
            </w:r>
            <w:proofErr w:type="spellStart"/>
            <w:r>
              <w:t>sát</w:t>
            </w:r>
            <w:proofErr w:type="spellEnd"/>
            <w:r>
              <w:t xml:space="preserve"> </w:t>
            </w:r>
            <w:proofErr w:type="spellStart"/>
            <w:r>
              <w:t>những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đàn</w:t>
            </w:r>
            <w:proofErr w:type="spellEnd"/>
            <w:r>
              <w:t xml:space="preserve"> </w:t>
            </w:r>
            <w:proofErr w:type="spellStart"/>
            <w:r>
              <w:t>ông</w:t>
            </w:r>
            <w:proofErr w:type="spellEnd"/>
            <w:r>
              <w:t xml:space="preserve"> </w:t>
            </w:r>
            <w:proofErr w:type="spellStart"/>
            <w:r>
              <w:t>độ</w:t>
            </w:r>
            <w:proofErr w:type="spellEnd"/>
            <w:r>
              <w:t xml:space="preserve"> </w:t>
            </w:r>
            <w:proofErr w:type="spellStart"/>
            <w:r>
              <w:t>tuổi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24-34. </w:t>
            </w:r>
            <w:proofErr w:type="spellStart"/>
            <w:r>
              <w:t>Nhiều</w:t>
            </w:r>
            <w:proofErr w:type="spellEnd"/>
            <w:r>
              <w:t xml:space="preserve"> </w:t>
            </w:r>
            <w:proofErr w:type="spellStart"/>
            <w:r>
              <w:t>khả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iếp</w:t>
            </w:r>
            <w:proofErr w:type="spellEnd"/>
            <w:r>
              <w:t xml:space="preserve"> </w:t>
            </w:r>
            <w:proofErr w:type="spellStart"/>
            <w:r>
              <w:t>cận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khảo</w:t>
            </w:r>
            <w:proofErr w:type="spellEnd"/>
            <w:r>
              <w:t xml:space="preserve"> </w:t>
            </w:r>
            <w:proofErr w:type="spellStart"/>
            <w:r>
              <w:t>sát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dễ</w:t>
            </w:r>
            <w:proofErr w:type="spellEnd"/>
            <w:r>
              <w:t xml:space="preserve"> </w:t>
            </w:r>
            <w:proofErr w:type="spellStart"/>
            <w:r>
              <w:t>xảy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chệch</w:t>
            </w:r>
            <w:proofErr w:type="spellEnd"/>
            <w:r>
              <w:t xml:space="preserve"> (bias)</w:t>
            </w:r>
            <w:r w:rsidR="00E32B66">
              <w:t xml:space="preserve">. </w:t>
            </w:r>
          </w:p>
        </w:tc>
        <w:tc>
          <w:tcPr>
            <w:tcW w:w="3213" w:type="dxa"/>
          </w:tcPr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2</w:t>
            </w:r>
          </w:p>
        </w:tc>
        <w:tc>
          <w:tcPr>
            <w:tcW w:w="5666" w:type="dxa"/>
          </w:tcPr>
          <w:p w:rsidR="005A5101" w:rsidRDefault="00F972C9" w:rsidP="003C7CF4">
            <w:proofErr w:type="spellStart"/>
            <w:r>
              <w:t>Kết</w:t>
            </w:r>
            <w:proofErr w:type="spellEnd"/>
            <w:r>
              <w:t xml:space="preserve"> </w:t>
            </w:r>
            <w:proofErr w:type="spellStart"/>
            <w:r>
              <w:t>quả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2059 </w:t>
            </w:r>
            <w:proofErr w:type="spellStart"/>
            <w:r>
              <w:t>giá</w:t>
            </w:r>
            <w:proofErr w:type="spellEnd"/>
            <w:r>
              <w:t xml:space="preserve"> </w:t>
            </w:r>
            <w:proofErr w:type="spellStart"/>
            <w:r>
              <w:t>trị</w:t>
            </w:r>
            <w:proofErr w:type="spellEnd"/>
            <w:r>
              <w:t xml:space="preserve"> </w:t>
            </w:r>
            <w:proofErr w:type="spellStart"/>
            <w:r>
              <w:t>khuyết</w:t>
            </w:r>
            <w:proofErr w:type="spellEnd"/>
            <w:r>
              <w:t>.</w:t>
            </w:r>
          </w:p>
          <w:p w:rsidR="00F972C9" w:rsidRDefault="00471756" w:rsidP="003C7CF4">
            <w:proofErr w:type="spellStart"/>
            <w:r>
              <w:t>Xử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dữ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 </w:t>
            </w:r>
            <w:proofErr w:type="spellStart"/>
            <w:r>
              <w:t>khuyết</w:t>
            </w:r>
            <w:proofErr w:type="spellEnd"/>
            <w:r>
              <w:t xml:space="preserve"> </w:t>
            </w:r>
            <w:proofErr w:type="spellStart"/>
            <w:r>
              <w:t>bằng</w:t>
            </w:r>
            <w:proofErr w:type="spellEnd"/>
            <w:r>
              <w:t xml:space="preserve"> 2 </w:t>
            </w:r>
            <w:proofErr w:type="spellStart"/>
            <w:r>
              <w:t>cách</w:t>
            </w:r>
            <w:proofErr w:type="spellEnd"/>
            <w:r>
              <w:t xml:space="preserve">: </w:t>
            </w:r>
            <w:proofErr w:type="spellStart"/>
            <w:r>
              <w:t>Bổ</w:t>
            </w:r>
            <w:proofErr w:type="spellEnd"/>
            <w:r>
              <w:t xml:space="preserve"> sung </w:t>
            </w:r>
            <w:proofErr w:type="spellStart"/>
            <w:r>
              <w:t>hoặc</w:t>
            </w:r>
            <w:proofErr w:type="spellEnd"/>
            <w:r>
              <w:t xml:space="preserve"> </w:t>
            </w:r>
            <w:proofErr w:type="spellStart"/>
            <w:r>
              <w:t>loại</w:t>
            </w:r>
            <w:proofErr w:type="spellEnd"/>
            <w:r>
              <w:t xml:space="preserve"> </w:t>
            </w:r>
            <w:proofErr w:type="spellStart"/>
            <w:r>
              <w:t>bỏ</w:t>
            </w:r>
            <w:proofErr w:type="spellEnd"/>
            <w:r>
              <w:t xml:space="preserve">. </w:t>
            </w:r>
            <w:proofErr w:type="spellStart"/>
            <w:r>
              <w:t>Bổ</w:t>
            </w:r>
            <w:proofErr w:type="spellEnd"/>
            <w:r>
              <w:t xml:space="preserve"> sung </w:t>
            </w:r>
            <w:proofErr w:type="spellStart"/>
            <w:r>
              <w:t>gồm</w:t>
            </w:r>
            <w:proofErr w:type="spellEnd"/>
            <w:r>
              <w:t xml:space="preserve"> 2 </w:t>
            </w:r>
            <w:proofErr w:type="spellStart"/>
            <w:r>
              <w:t>cách</w:t>
            </w:r>
            <w:proofErr w:type="spellEnd"/>
            <w:r>
              <w:t xml:space="preserve">: </w:t>
            </w:r>
            <w:proofErr w:type="spellStart"/>
            <w:r>
              <w:t>ghi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lại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. </w:t>
            </w:r>
            <w:proofErr w:type="spellStart"/>
            <w:r>
              <w:t>Tùy</w:t>
            </w:r>
            <w:proofErr w:type="spellEnd"/>
            <w:r>
              <w:t xml:space="preserve"> </w:t>
            </w:r>
            <w:proofErr w:type="spellStart"/>
            <w:r>
              <w:t>từng</w:t>
            </w:r>
            <w:proofErr w:type="spellEnd"/>
            <w:r>
              <w:t xml:space="preserve"> </w:t>
            </w:r>
            <w:proofErr w:type="spellStart"/>
            <w:r>
              <w:t>trường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cụ</w:t>
            </w:r>
            <w:proofErr w:type="spellEnd"/>
            <w:r>
              <w:t xml:space="preserve">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mà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cách</w:t>
            </w:r>
            <w:proofErr w:type="spellEnd"/>
            <w:r>
              <w:t xml:space="preserve"> </w:t>
            </w:r>
            <w:proofErr w:type="spellStart"/>
            <w:r>
              <w:t>xử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ương</w:t>
            </w:r>
            <w:proofErr w:type="spellEnd"/>
            <w:r>
              <w:t xml:space="preserve"> </w:t>
            </w:r>
            <w:proofErr w:type="spellStart"/>
            <w:r>
              <w:t>ứng</w:t>
            </w:r>
            <w:proofErr w:type="spellEnd"/>
            <w:r>
              <w:t xml:space="preserve">. </w:t>
            </w:r>
            <w:proofErr w:type="spellStart"/>
            <w:r>
              <w:t>Trường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này</w:t>
            </w:r>
            <w:proofErr w:type="spellEnd"/>
            <w:r>
              <w:t xml:space="preserve">, ta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loại</w:t>
            </w:r>
            <w:proofErr w:type="spellEnd"/>
            <w:r>
              <w:t xml:space="preserve"> </w:t>
            </w:r>
            <w:proofErr w:type="spellStart"/>
            <w:r>
              <w:t>bỏ</w:t>
            </w:r>
            <w:proofErr w:type="spellEnd"/>
            <w:r>
              <w:t xml:space="preserve"> </w:t>
            </w:r>
            <w:proofErr w:type="spellStart"/>
            <w:r>
              <w:t>quan</w:t>
            </w:r>
            <w:proofErr w:type="spellEnd"/>
            <w:r>
              <w:t xml:space="preserve"> </w:t>
            </w:r>
            <w:proofErr w:type="spellStart"/>
            <w:r>
              <w:t>sát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giá</w:t>
            </w:r>
            <w:proofErr w:type="spellEnd"/>
            <w:r>
              <w:t xml:space="preserve"> </w:t>
            </w:r>
            <w:proofErr w:type="spellStart"/>
            <w:r>
              <w:t>trị</w:t>
            </w:r>
            <w:proofErr w:type="spellEnd"/>
            <w:r>
              <w:t xml:space="preserve"> </w:t>
            </w:r>
            <w:proofErr w:type="spellStart"/>
            <w:r>
              <w:t>khuyết</w:t>
            </w:r>
            <w:proofErr w:type="spellEnd"/>
            <w:r>
              <w:t>.</w:t>
            </w:r>
          </w:p>
        </w:tc>
        <w:tc>
          <w:tcPr>
            <w:tcW w:w="3213" w:type="dxa"/>
          </w:tcPr>
          <w:p w:rsidR="00F972C9" w:rsidRPr="00F972C9" w:rsidRDefault="00F972C9" w:rsidP="00F972C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F972C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table(is.na(wage))</w:t>
            </w:r>
          </w:p>
          <w:p w:rsidR="005A5101" w:rsidRDefault="005A5101" w:rsidP="003C7CF4"/>
          <w:p w:rsidR="00471756" w:rsidRDefault="00471756" w:rsidP="003C7CF4"/>
          <w:p w:rsidR="00471756" w:rsidRDefault="00471756" w:rsidP="003C7CF4"/>
          <w:p w:rsidR="00471756" w:rsidRDefault="00471756" w:rsidP="003C7CF4"/>
          <w:p w:rsidR="00471756" w:rsidRDefault="00471756" w:rsidP="003C7CF4"/>
          <w:p w:rsidR="00471756" w:rsidRPr="00471756" w:rsidRDefault="00471756" w:rsidP="0047175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EAAAA" w:themeColor="background2" w:themeShade="BF"/>
              </w:rPr>
            </w:pPr>
            <w:r w:rsidRPr="00471756">
              <w:rPr>
                <w:color w:val="AEAAAA" w:themeColor="background2" w:themeShade="BF"/>
              </w:rPr>
              <w:t xml:space="preserve"># </w:t>
            </w:r>
            <w:proofErr w:type="spellStart"/>
            <w:r w:rsidRPr="00471756">
              <w:rPr>
                <w:rStyle w:val="ggboefpdfvb"/>
                <w:rFonts w:ascii="Lucida Console" w:hAnsi="Lucida Console"/>
                <w:color w:val="AEAAAA" w:themeColor="background2" w:themeShade="BF"/>
              </w:rPr>
              <w:t>new_data</w:t>
            </w:r>
            <w:proofErr w:type="spellEnd"/>
            <w:r w:rsidRPr="00471756">
              <w:rPr>
                <w:rStyle w:val="ggboefpdfvb"/>
                <w:rFonts w:ascii="Lucida Console" w:hAnsi="Lucida Console"/>
                <w:color w:val="AEAAAA" w:themeColor="background2" w:themeShade="BF"/>
              </w:rPr>
              <w:t>&lt;-</w:t>
            </w:r>
            <w:proofErr w:type="spellStart"/>
            <w:proofErr w:type="gramStart"/>
            <w:r w:rsidRPr="00471756">
              <w:rPr>
                <w:rStyle w:val="ggboefpdfvb"/>
                <w:rFonts w:ascii="Lucida Console" w:hAnsi="Lucida Console"/>
                <w:color w:val="AEAAAA" w:themeColor="background2" w:themeShade="BF"/>
              </w:rPr>
              <w:t>na.omit</w:t>
            </w:r>
            <w:proofErr w:type="spellEnd"/>
            <w:proofErr w:type="gramEnd"/>
            <w:r w:rsidRPr="00471756">
              <w:rPr>
                <w:rStyle w:val="ggboefpdfvb"/>
                <w:rFonts w:ascii="Lucida Console" w:hAnsi="Lucida Console"/>
                <w:color w:val="AEAAAA" w:themeColor="background2" w:themeShade="BF"/>
              </w:rPr>
              <w:t>(wage)</w:t>
            </w:r>
          </w:p>
          <w:p w:rsidR="00471756" w:rsidRDefault="00471756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3</w:t>
            </w:r>
          </w:p>
        </w:tc>
        <w:tc>
          <w:tcPr>
            <w:tcW w:w="5666" w:type="dxa"/>
          </w:tcPr>
          <w:p w:rsidR="005A5101" w:rsidRDefault="00471756" w:rsidP="003C7CF4"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: black </w:t>
            </w:r>
            <w:proofErr w:type="spellStart"/>
            <w:r>
              <w:t>và</w:t>
            </w:r>
            <w:proofErr w:type="spellEnd"/>
            <w:r>
              <w:t xml:space="preserve"> married. </w:t>
            </w:r>
            <w:proofErr w:type="spellStart"/>
            <w:r>
              <w:t>Còn</w:t>
            </w:r>
            <w:proofErr w:type="spellEnd"/>
            <w:r>
              <w:t xml:space="preserve"> </w:t>
            </w:r>
            <w:proofErr w:type="spellStart"/>
            <w:r>
              <w:t>loại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>.</w:t>
            </w:r>
          </w:p>
        </w:tc>
        <w:tc>
          <w:tcPr>
            <w:tcW w:w="3213" w:type="dxa"/>
          </w:tcPr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4</w:t>
            </w:r>
          </w:p>
        </w:tc>
        <w:tc>
          <w:tcPr>
            <w:tcW w:w="5666" w:type="dxa"/>
          </w:tcPr>
          <w:p w:rsidR="005A5101" w:rsidRDefault="003F3987" w:rsidP="003C7CF4"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sử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đồ</w:t>
            </w:r>
            <w:proofErr w:type="spellEnd"/>
            <w:r>
              <w:t xml:space="preserve"> </w:t>
            </w:r>
            <w:proofErr w:type="spellStart"/>
            <w:r>
              <w:t>cột</w:t>
            </w:r>
            <w:proofErr w:type="spellEnd"/>
            <w:r>
              <w:t xml:space="preserve">. </w:t>
            </w:r>
          </w:p>
          <w:p w:rsidR="003F3987" w:rsidRDefault="003F3987" w:rsidP="003C7CF4"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liên</w:t>
            </w:r>
            <w:proofErr w:type="spellEnd"/>
            <w:r>
              <w:t xml:space="preserve"> </w:t>
            </w:r>
            <w:proofErr w:type="spellStart"/>
            <w:r>
              <w:t>tục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histogram, </w:t>
            </w:r>
            <w:proofErr w:type="spellStart"/>
            <w:r>
              <w:t>rời</w:t>
            </w:r>
            <w:proofErr w:type="spellEnd"/>
            <w:r>
              <w:t xml:space="preserve"> </w:t>
            </w:r>
            <w:proofErr w:type="spellStart"/>
            <w:r>
              <w:t>rạc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đồ</w:t>
            </w:r>
            <w:proofErr w:type="spellEnd"/>
            <w:r>
              <w:t xml:space="preserve"> </w:t>
            </w:r>
            <w:r w:rsidR="006D1AC0">
              <w:t xml:space="preserve">boxplot, </w:t>
            </w:r>
            <w:r>
              <w:t xml:space="preserve">histogram, dot </w:t>
            </w:r>
            <w:proofErr w:type="spellStart"/>
            <w:r>
              <w:t>hoặc</w:t>
            </w:r>
            <w:proofErr w:type="spellEnd"/>
            <w:r>
              <w:t xml:space="preserve"> stem-leaf.</w:t>
            </w:r>
          </w:p>
          <w:p w:rsidR="003F3987" w:rsidRDefault="003F3987" w:rsidP="003C7CF4"/>
        </w:tc>
        <w:tc>
          <w:tcPr>
            <w:tcW w:w="3213" w:type="dxa"/>
          </w:tcPr>
          <w:p w:rsidR="006F2041" w:rsidRDefault="006F2041" w:rsidP="003F3987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6D1AC0" w:rsidRPr="006F2041" w:rsidRDefault="006D1AC0" w:rsidP="006D1AC0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AEAAAA" w:themeColor="background2" w:themeShade="BF"/>
              </w:rPr>
            </w:pPr>
            <w:r w:rsidRPr="006F2041">
              <w:rPr>
                <w:rStyle w:val="ggboefpdfvb"/>
                <w:rFonts w:ascii="Lucida Console" w:hAnsi="Lucida Console"/>
                <w:color w:val="AEAAAA" w:themeColor="background2" w:themeShade="BF"/>
              </w:rPr>
              <w:t xml:space="preserve"># </w:t>
            </w:r>
            <w:r>
              <w:rPr>
                <w:rStyle w:val="ggboefpdfvb"/>
                <w:rFonts w:ascii="Lucida Console" w:hAnsi="Lucida Console"/>
                <w:color w:val="AEAAAA" w:themeColor="background2" w:themeShade="BF"/>
              </w:rPr>
              <w:t>boxplot</w:t>
            </w:r>
          </w:p>
          <w:p w:rsidR="00071216" w:rsidRDefault="00071216" w:rsidP="0007121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ggplo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 xml:space="preserve">data = 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,aes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x=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)+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geom_boxplo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)</w:t>
            </w:r>
          </w:p>
          <w:p w:rsidR="006D1AC0" w:rsidRDefault="006D1AC0" w:rsidP="003F3987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AEAAAA" w:themeColor="background2" w:themeShade="BF"/>
              </w:rPr>
            </w:pPr>
          </w:p>
          <w:p w:rsidR="006F2041" w:rsidRPr="006F2041" w:rsidRDefault="006F2041" w:rsidP="003F3987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AEAAAA" w:themeColor="background2" w:themeShade="BF"/>
              </w:rPr>
            </w:pPr>
            <w:r w:rsidRPr="006F2041">
              <w:rPr>
                <w:rStyle w:val="ggboefpdfvb"/>
                <w:rFonts w:ascii="Lucida Console" w:hAnsi="Lucida Console"/>
                <w:color w:val="AEAAAA" w:themeColor="background2" w:themeShade="BF"/>
              </w:rPr>
              <w:t># histogram</w:t>
            </w:r>
          </w:p>
          <w:p w:rsidR="003F3987" w:rsidRDefault="003F3987" w:rsidP="003F3987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ggplo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 xml:space="preserve">data = 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,aes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x=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)+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geom_histogram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bins = 10)</w:t>
            </w:r>
          </w:p>
          <w:p w:rsidR="006F2041" w:rsidRDefault="006F2041" w:rsidP="006F2041">
            <w:pPr>
              <w:pStyle w:val="HTMLPreformatted"/>
              <w:shd w:val="clear" w:color="auto" w:fill="FFFFFF"/>
              <w:wordWrap w:val="0"/>
              <w:rPr>
                <w:color w:val="AEAAAA" w:themeColor="background2" w:themeShade="BF"/>
              </w:rPr>
            </w:pPr>
          </w:p>
          <w:p w:rsidR="005A5101" w:rsidRPr="006F2041" w:rsidRDefault="006F2041" w:rsidP="006F2041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EAAAA" w:themeColor="background2" w:themeShade="BF"/>
              </w:rPr>
            </w:pPr>
            <w:r w:rsidRPr="006F2041">
              <w:rPr>
                <w:rFonts w:ascii="Lucida Console" w:hAnsi="Lucida Console"/>
                <w:color w:val="AEAAAA" w:themeColor="background2" w:themeShade="BF"/>
              </w:rPr>
              <w:t xml:space="preserve"># </w:t>
            </w:r>
            <w:r w:rsidRPr="006F2041">
              <w:rPr>
                <w:rStyle w:val="ggboefpdfvb"/>
                <w:rFonts w:ascii="Lucida Console" w:hAnsi="Lucida Console"/>
                <w:color w:val="AEAAAA" w:themeColor="background2" w:themeShade="BF"/>
              </w:rPr>
              <w:t>dot</w:t>
            </w:r>
            <w:r w:rsidRPr="006F2041">
              <w:rPr>
                <w:rFonts w:ascii="Lucida Console" w:hAnsi="Lucida Console"/>
                <w:color w:val="AEAAAA" w:themeColor="background2" w:themeShade="BF"/>
              </w:rPr>
              <w:t xml:space="preserve"> plot</w:t>
            </w:r>
          </w:p>
          <w:p w:rsidR="006F2041" w:rsidRDefault="006F2041" w:rsidP="006F2041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ggplo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 xml:space="preserve">data = 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,aes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x=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)+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geom_dotplo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fill="blue",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binwidth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 xml:space="preserve"> = 0.5)</w:t>
            </w:r>
          </w:p>
          <w:p w:rsidR="00071216" w:rsidRDefault="00071216" w:rsidP="006D1AC0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AEAAAA" w:themeColor="background2" w:themeShade="BF"/>
              </w:rPr>
            </w:pPr>
          </w:p>
          <w:p w:rsidR="006D1AC0" w:rsidRDefault="006D1AC0" w:rsidP="006D1AC0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AEAAAA" w:themeColor="background2" w:themeShade="BF"/>
              </w:rPr>
              <w:lastRenderedPageBreak/>
              <w:t xml:space="preserve"># </w:t>
            </w:r>
            <w:r w:rsidRPr="006D1AC0">
              <w:rPr>
                <w:rStyle w:val="ggboefpdfvb"/>
                <w:rFonts w:ascii="Lucida Console" w:hAnsi="Lucida Console"/>
                <w:color w:val="AEAAAA" w:themeColor="background2" w:themeShade="BF"/>
              </w:rPr>
              <w:t>stem-leaf</w:t>
            </w:r>
          </w:p>
          <w:p w:rsidR="006F2041" w:rsidRDefault="006D1AC0" w:rsidP="0007121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tem(yourdata$educ,2)</w:t>
            </w:r>
          </w:p>
          <w:p w:rsidR="00071216" w:rsidRDefault="00071216" w:rsidP="0007121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071216" w:rsidRPr="002E46B6" w:rsidRDefault="00071216" w:rsidP="0007121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EAAAA" w:themeColor="background2" w:themeShade="BF"/>
              </w:rPr>
            </w:pPr>
            <w:r w:rsidRPr="002E46B6">
              <w:rPr>
                <w:rFonts w:ascii="Lucida Console" w:hAnsi="Lucida Console"/>
                <w:color w:val="AEAAAA" w:themeColor="background2" w:themeShade="BF"/>
              </w:rPr>
              <w:t># bar</w:t>
            </w:r>
          </w:p>
          <w:p w:rsidR="00071216" w:rsidRDefault="00071216" w:rsidP="0007121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ggplo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 xml:space="preserve">data = 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,aes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x=factor(black),fill=factor(black)))+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geom_ba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)</w:t>
            </w:r>
          </w:p>
          <w:p w:rsidR="00071216" w:rsidRPr="00071216" w:rsidRDefault="00071216" w:rsidP="0007121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lastRenderedPageBreak/>
              <w:t>5</w:t>
            </w:r>
          </w:p>
        </w:tc>
        <w:tc>
          <w:tcPr>
            <w:tcW w:w="5666" w:type="dxa"/>
          </w:tcPr>
          <w:p w:rsidR="005A5101" w:rsidRDefault="002E46B6" w:rsidP="003C7CF4">
            <w:r>
              <w:rPr>
                <w:noProof/>
              </w:rPr>
              <w:drawing>
                <wp:inline distT="0" distB="0" distL="0" distR="0" wp14:anchorId="59DC1B3B" wp14:editId="65195967">
                  <wp:extent cx="2093078" cy="496882"/>
                  <wp:effectExtent l="0" t="0" r="254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7751" cy="5288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13" w:type="dxa"/>
          </w:tcPr>
          <w:p w:rsidR="005A5101" w:rsidRDefault="00071216" w:rsidP="002E46B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summary(</w:t>
            </w:r>
            <w:proofErr w:type="spellStart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yourdata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[,c("wage", "IQ", "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", "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expe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")])</w:t>
            </w:r>
          </w:p>
          <w:p w:rsidR="002E46B6" w:rsidRDefault="002E46B6" w:rsidP="002E46B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E46B6" w:rsidRPr="002E46B6" w:rsidRDefault="002E46B6" w:rsidP="002E46B6">
            <w:pPr>
              <w:pStyle w:val="HTMLPreformatted"/>
              <w:shd w:val="clear" w:color="auto" w:fill="FFFFFF"/>
              <w:wordWrap w:val="0"/>
              <w:rPr>
                <w:rStyle w:val="ggboefpdfvb"/>
                <w:color w:val="AEAAAA" w:themeColor="background2" w:themeShade="BF"/>
              </w:rPr>
            </w:pPr>
            <w:r w:rsidRPr="002E46B6">
              <w:rPr>
                <w:rStyle w:val="ggboefpdfvb"/>
                <w:color w:val="AEAAAA" w:themeColor="background2" w:themeShade="BF"/>
              </w:rPr>
              <w:t xml:space="preserve"># mean IQ, </w:t>
            </w:r>
            <w:proofErr w:type="spellStart"/>
            <w:r w:rsidRPr="002E46B6">
              <w:rPr>
                <w:rStyle w:val="ggboefpdfvb"/>
                <w:color w:val="AEAAAA" w:themeColor="background2" w:themeShade="BF"/>
              </w:rPr>
              <w:t>var</w:t>
            </w:r>
            <w:proofErr w:type="spellEnd"/>
            <w:r w:rsidRPr="002E46B6">
              <w:rPr>
                <w:rStyle w:val="ggboefpdfvb"/>
                <w:color w:val="AEAAAA" w:themeColor="background2" w:themeShade="BF"/>
              </w:rPr>
              <w:t xml:space="preserve"> and </w:t>
            </w:r>
            <w:proofErr w:type="spellStart"/>
            <w:r w:rsidRPr="002E46B6">
              <w:rPr>
                <w:rStyle w:val="ggboefpdfvb"/>
                <w:color w:val="AEAAAA" w:themeColor="background2" w:themeShade="BF"/>
              </w:rPr>
              <w:t>stanrd</w:t>
            </w:r>
            <w:proofErr w:type="spellEnd"/>
            <w:r w:rsidRPr="002E46B6">
              <w:rPr>
                <w:rStyle w:val="ggboefpdfvb"/>
                <w:color w:val="AEAAAA" w:themeColor="background2" w:themeShade="BF"/>
              </w:rPr>
              <w:t xml:space="preserve"> deviation</w:t>
            </w:r>
          </w:p>
          <w:p w:rsidR="002E46B6" w:rsidRDefault="002E46B6" w:rsidP="002E46B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ean(yourdata$IQ,na.rm = T)</w:t>
            </w:r>
          </w:p>
          <w:p w:rsidR="002E46B6" w:rsidRDefault="002E46B6" w:rsidP="002E46B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var(yourdata$IQ,na.rm = T)</w:t>
            </w:r>
          </w:p>
          <w:p w:rsidR="002E46B6" w:rsidRDefault="002E46B6" w:rsidP="002E46B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d(yourdata$IQ,na.rm = T)</w:t>
            </w:r>
          </w:p>
          <w:p w:rsidR="002E46B6" w:rsidRDefault="002E46B6" w:rsidP="002E46B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2E46B6" w:rsidRPr="002E46B6" w:rsidRDefault="002E46B6" w:rsidP="002E46B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EAAAA" w:themeColor="background2" w:themeShade="BF"/>
              </w:rPr>
            </w:pPr>
            <w:r w:rsidRPr="002E46B6">
              <w:rPr>
                <w:rFonts w:ascii="Lucida Console" w:hAnsi="Lucida Console"/>
                <w:color w:val="AEAAAA" w:themeColor="background2" w:themeShade="BF"/>
              </w:rPr>
              <w:t xml:space="preserve"># mean </w:t>
            </w:r>
            <w:r>
              <w:rPr>
                <w:rFonts w:ascii="Lucida Console" w:hAnsi="Lucida Console"/>
                <w:color w:val="AEAAAA" w:themeColor="background2" w:themeShade="BF"/>
              </w:rPr>
              <w:t>wage</w:t>
            </w:r>
            <w:r w:rsidRPr="002E46B6">
              <w:rPr>
                <w:rFonts w:ascii="Lucida Console" w:hAnsi="Lucida Console"/>
                <w:color w:val="AEAAAA" w:themeColor="background2" w:themeShade="BF"/>
              </w:rPr>
              <w:t xml:space="preserve">, </w:t>
            </w:r>
            <w:proofErr w:type="spellStart"/>
            <w:r w:rsidRPr="002E46B6">
              <w:rPr>
                <w:rFonts w:ascii="Lucida Console" w:hAnsi="Lucida Console"/>
                <w:color w:val="AEAAAA" w:themeColor="background2" w:themeShade="BF"/>
              </w:rPr>
              <w:t>var</w:t>
            </w:r>
            <w:proofErr w:type="spellEnd"/>
            <w:r w:rsidRPr="002E46B6">
              <w:rPr>
                <w:rFonts w:ascii="Lucida Console" w:hAnsi="Lucida Console"/>
                <w:color w:val="AEAAAA" w:themeColor="background2" w:themeShade="BF"/>
              </w:rPr>
              <w:t xml:space="preserve"> and </w:t>
            </w:r>
            <w:proofErr w:type="spellStart"/>
            <w:r w:rsidRPr="002E46B6">
              <w:rPr>
                <w:rFonts w:ascii="Lucida Console" w:hAnsi="Lucida Console"/>
                <w:color w:val="AEAAAA" w:themeColor="background2" w:themeShade="BF"/>
              </w:rPr>
              <w:t>stanrd</w:t>
            </w:r>
            <w:proofErr w:type="spellEnd"/>
            <w:r w:rsidRPr="002E46B6">
              <w:rPr>
                <w:rFonts w:ascii="Lucida Console" w:hAnsi="Lucida Console"/>
                <w:color w:val="AEAAAA" w:themeColor="background2" w:themeShade="BF"/>
              </w:rPr>
              <w:t xml:space="preserve"> deviation</w:t>
            </w:r>
          </w:p>
          <w:p w:rsidR="002E46B6" w:rsidRDefault="002E46B6" w:rsidP="002E46B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ean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2E46B6" w:rsidRDefault="002E46B6" w:rsidP="002E46B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va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2E46B6" w:rsidRDefault="002E46B6" w:rsidP="002E46B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d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</w:t>
            </w:r>
            <w:r w:rsidRPr="002E46B6">
              <w:rPr>
                <w:rStyle w:val="ggboefpdfvb"/>
                <w:rFonts w:ascii="Lucida Console" w:hAnsi="Lucida Console"/>
                <w:color w:val="0000FF"/>
              </w:rPr>
              <w:t>$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2E46B6" w:rsidRPr="002E46B6" w:rsidRDefault="002E46B6" w:rsidP="002E46B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6</w:t>
            </w:r>
          </w:p>
        </w:tc>
        <w:tc>
          <w:tcPr>
            <w:tcW w:w="5666" w:type="dxa"/>
          </w:tcPr>
          <w:p w:rsidR="005A5101" w:rsidRDefault="006E7B62" w:rsidP="003C7CF4"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cov</w:t>
            </w:r>
            <w:proofErr w:type="spellEnd"/>
            <w:r>
              <w:t xml:space="preserve">, r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cặp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 w:rsidR="00E4402E">
              <w:t xml:space="preserve"> </w:t>
            </w:r>
            <w:proofErr w:type="spellStart"/>
            <w:r w:rsidR="00E4402E">
              <w:t>khi</w:t>
            </w:r>
            <w:proofErr w:type="spellEnd"/>
            <w:r w:rsidR="00E4402E">
              <w:t xml:space="preserve"> </w:t>
            </w:r>
            <w:proofErr w:type="spellStart"/>
            <w:r w:rsidR="00E4402E">
              <w:t>có</w:t>
            </w:r>
            <w:proofErr w:type="spellEnd"/>
            <w:r w:rsidR="00E4402E">
              <w:t xml:space="preserve"> </w:t>
            </w:r>
            <w:proofErr w:type="spellStart"/>
            <w:r w:rsidR="00E4402E">
              <w:t>mặt</w:t>
            </w:r>
            <w:proofErr w:type="spellEnd"/>
            <w:r w:rsidR="00E4402E">
              <w:t xml:space="preserve"> </w:t>
            </w:r>
            <w:proofErr w:type="spellStart"/>
            <w:r w:rsidR="00E4402E">
              <w:t>dữ</w:t>
            </w:r>
            <w:proofErr w:type="spellEnd"/>
            <w:r w:rsidR="00E4402E">
              <w:t xml:space="preserve"> </w:t>
            </w:r>
            <w:proofErr w:type="spellStart"/>
            <w:r w:rsidR="00E4402E">
              <w:t>liệu</w:t>
            </w:r>
            <w:proofErr w:type="spellEnd"/>
            <w:r w:rsidR="00E4402E">
              <w:t xml:space="preserve"> </w:t>
            </w:r>
            <w:proofErr w:type="spellStart"/>
            <w:r w:rsidR="00E4402E">
              <w:t>khuyết</w:t>
            </w:r>
            <w:proofErr w:type="spellEnd"/>
            <w:r w:rsidR="00E4402E">
              <w:t>.</w:t>
            </w:r>
          </w:p>
        </w:tc>
        <w:tc>
          <w:tcPr>
            <w:tcW w:w="3213" w:type="dxa"/>
          </w:tcPr>
          <w:p w:rsidR="006E7B62" w:rsidRDefault="006E7B62" w:rsidP="006E7B6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cov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na.omit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[,c("wage","IQ","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","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expe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")]))</w:t>
            </w:r>
          </w:p>
          <w:p w:rsidR="00E4402E" w:rsidRDefault="00E4402E" w:rsidP="00E4402E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co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na.omit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[,c("wage","IQ","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","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expe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")]))</w:t>
            </w:r>
          </w:p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7</w:t>
            </w:r>
          </w:p>
        </w:tc>
        <w:tc>
          <w:tcPr>
            <w:tcW w:w="5666" w:type="dxa"/>
          </w:tcPr>
          <w:p w:rsidR="005A5101" w:rsidRDefault="00960933" w:rsidP="003C7CF4">
            <w:r>
              <w:t xml:space="preserve">7.1 </w:t>
            </w:r>
            <w:proofErr w:type="spellStart"/>
            <w:r w:rsidR="00F636DB">
              <w:t>Số</w:t>
            </w:r>
            <w:proofErr w:type="spellEnd"/>
            <w:r w:rsidR="00F636DB">
              <w:t xml:space="preserve"> </w:t>
            </w:r>
            <w:proofErr w:type="spellStart"/>
            <w:r w:rsidR="00F636DB">
              <w:t>lượng</w:t>
            </w:r>
            <w:proofErr w:type="spellEnd"/>
            <w:r w:rsidR="00F636DB">
              <w:t xml:space="preserve"> </w:t>
            </w:r>
            <w:proofErr w:type="spellStart"/>
            <w:r w:rsidR="00F636DB">
              <w:t>người</w:t>
            </w:r>
            <w:proofErr w:type="spellEnd"/>
            <w:r w:rsidR="00F636DB">
              <w:t xml:space="preserve"> da </w:t>
            </w:r>
            <w:proofErr w:type="spellStart"/>
            <w:r w:rsidR="00F636DB">
              <w:t>đen</w:t>
            </w:r>
            <w:proofErr w:type="spellEnd"/>
            <w:r w:rsidR="00F636DB">
              <w:t xml:space="preserve"> </w:t>
            </w:r>
            <w:proofErr w:type="spellStart"/>
            <w:r w:rsidR="00F636DB">
              <w:t>là</w:t>
            </w:r>
            <w:proofErr w:type="spellEnd"/>
            <w:r w:rsidR="00F636DB">
              <w:t xml:space="preserve"> 7, </w:t>
            </w:r>
            <w:proofErr w:type="spellStart"/>
            <w:r w:rsidR="00F636DB">
              <w:t>trong</w:t>
            </w:r>
            <w:proofErr w:type="spellEnd"/>
            <w:r w:rsidR="00F636DB">
              <w:t xml:space="preserve"> </w:t>
            </w:r>
            <w:proofErr w:type="spellStart"/>
            <w:r w:rsidR="00F636DB">
              <w:t>khi</w:t>
            </w:r>
            <w:proofErr w:type="spellEnd"/>
            <w:r w:rsidR="00F636DB">
              <w:t xml:space="preserve"> </w:t>
            </w:r>
            <w:proofErr w:type="spellStart"/>
            <w:r w:rsidR="00F636DB">
              <w:t>số</w:t>
            </w:r>
            <w:proofErr w:type="spellEnd"/>
            <w:r w:rsidR="00F636DB">
              <w:t xml:space="preserve"> </w:t>
            </w:r>
            <w:proofErr w:type="spellStart"/>
            <w:r w:rsidR="00F636DB">
              <w:t>lượng</w:t>
            </w:r>
            <w:proofErr w:type="spellEnd"/>
            <w:r w:rsidR="00F636DB">
              <w:t xml:space="preserve"> </w:t>
            </w:r>
            <w:proofErr w:type="spellStart"/>
            <w:r w:rsidR="00F636DB">
              <w:t>trong</w:t>
            </w:r>
            <w:proofErr w:type="spellEnd"/>
            <w:r w:rsidR="00F636DB">
              <w:t xml:space="preserve"> data </w:t>
            </w:r>
            <w:proofErr w:type="spellStart"/>
            <w:r w:rsidR="00F636DB">
              <w:t>là</w:t>
            </w:r>
            <w:proofErr w:type="spellEnd"/>
            <w:r w:rsidR="00F636DB">
              <w:t xml:space="preserve"> </w:t>
            </w:r>
            <w:r>
              <w:t>703</w:t>
            </w:r>
          </w:p>
          <w:p w:rsidR="00960933" w:rsidRDefault="00960933" w:rsidP="003C7CF4">
            <w:proofErr w:type="spellStart"/>
            <w:r>
              <w:t>Tỉ</w:t>
            </w:r>
            <w:proofErr w:type="spellEnd"/>
            <w:r>
              <w:t xml:space="preserve"> </w:t>
            </w:r>
            <w:proofErr w:type="spellStart"/>
            <w:r>
              <w:t>lệ</w:t>
            </w:r>
            <w:proofErr w:type="spellEnd"/>
            <w:r>
              <w:t xml:space="preserve"> black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tổng</w:t>
            </w:r>
            <w:proofErr w:type="spellEnd"/>
            <w:r>
              <w:t xml:space="preserve">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>: p = 7/30</w:t>
            </w:r>
          </w:p>
          <w:p w:rsidR="00960933" w:rsidRDefault="00960933" w:rsidP="003C7CF4">
            <w:r>
              <w:t>7.2</w:t>
            </w:r>
          </w:p>
          <w:p w:rsidR="00960933" w:rsidRDefault="00960933" w:rsidP="003C7CF4">
            <w:r>
              <w:t xml:space="preserve"> </w:t>
            </w:r>
            <w:r w:rsidRPr="00960933">
              <w:rPr>
                <w:position w:val="-34"/>
              </w:rPr>
              <w:object w:dxaOrig="2980" w:dyaOrig="800">
                <v:shape id="_x0000_i1034" type="#_x0000_t75" style="width:149pt;height:40pt" o:ole="">
                  <v:imagedata r:id="rId23" o:title=""/>
                </v:shape>
                <o:OLEObject Type="Embed" ProgID="Equation.DSMT4" ShapeID="_x0000_i1034" DrawAspect="Content" ObjectID="_1681034013" r:id="rId24"/>
              </w:object>
            </w:r>
          </w:p>
          <w:p w:rsidR="00E47ADA" w:rsidRDefault="00960933" w:rsidP="003C7CF4">
            <w:r>
              <w:t xml:space="preserve">7.3 </w:t>
            </w:r>
          </w:p>
          <w:p w:rsidR="00960933" w:rsidRDefault="00E47ADA" w:rsidP="003C7CF4">
            <w:r w:rsidRPr="00960933">
              <w:rPr>
                <w:position w:val="-86"/>
              </w:rPr>
              <w:object w:dxaOrig="2420" w:dyaOrig="1520">
                <v:shape id="_x0000_i1035" type="#_x0000_t75" style="width:121pt;height:76pt" o:ole="">
                  <v:imagedata r:id="rId25" o:title=""/>
                </v:shape>
                <o:OLEObject Type="Embed" ProgID="Equation.DSMT4" ShapeID="_x0000_i1035" DrawAspect="Content" ObjectID="_1681034014" r:id="rId26"/>
              </w:object>
            </w:r>
          </w:p>
        </w:tc>
        <w:tc>
          <w:tcPr>
            <w:tcW w:w="3213" w:type="dxa"/>
          </w:tcPr>
          <w:p w:rsidR="00F636DB" w:rsidRDefault="00F636DB" w:rsidP="00F636DB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table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black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960933" w:rsidRDefault="00960933" w:rsidP="00960933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table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wage$black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5A5101" w:rsidRDefault="005A5101" w:rsidP="003C7CF4"/>
          <w:p w:rsidR="00960933" w:rsidRDefault="00960933" w:rsidP="00960933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choose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20,6)*(7/30)^6*(23/30)^14</w:t>
            </w:r>
          </w:p>
          <w:p w:rsidR="00960933" w:rsidRPr="00960933" w:rsidRDefault="00960933" w:rsidP="00960933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960933">
              <w:rPr>
                <w:color w:val="A6A6A6" w:themeColor="background1" w:themeShade="A6"/>
              </w:rPr>
              <w:t xml:space="preserve"># </w:t>
            </w:r>
            <w:proofErr w:type="spellStart"/>
            <w:proofErr w:type="gramStart"/>
            <w:r w:rsidRPr="00960933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dbinom</w:t>
            </w:r>
            <w:proofErr w:type="spellEnd"/>
            <w:r w:rsidRPr="00960933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</w:t>
            </w:r>
            <w:proofErr w:type="gramEnd"/>
            <w:r w:rsidRPr="00960933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6,20,7/30)</w:t>
            </w:r>
          </w:p>
          <w:p w:rsidR="00960933" w:rsidRDefault="00960933" w:rsidP="003C7CF4"/>
          <w:p w:rsidR="00E47ADA" w:rsidRDefault="00E47ADA" w:rsidP="003C7CF4"/>
          <w:p w:rsidR="00E47ADA" w:rsidRDefault="00E47ADA" w:rsidP="003C7CF4"/>
          <w:p w:rsidR="00E47ADA" w:rsidRDefault="00E47ADA" w:rsidP="00E47AD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1-choose(23,5)/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choose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30,5)</w:t>
            </w:r>
          </w:p>
          <w:p w:rsidR="00E47ADA" w:rsidRDefault="00E47ADA" w:rsidP="00E47ADA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E47ADA" w:rsidRPr="00E47ADA" w:rsidRDefault="00E47ADA" w:rsidP="00E47AD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E47ADA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#1-</w:t>
            </w:r>
            <w:proofErr w:type="gramStart"/>
            <w:r w:rsidRPr="00E47ADA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dhyper(</w:t>
            </w:r>
            <w:proofErr w:type="gramEnd"/>
            <w:r w:rsidRPr="00E47ADA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0,7,23,5)</w:t>
            </w:r>
          </w:p>
          <w:p w:rsidR="00E47ADA" w:rsidRPr="00E47ADA" w:rsidRDefault="00E47ADA" w:rsidP="00E47AD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E47ADA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#sum(</w:t>
            </w:r>
            <w:proofErr w:type="spellStart"/>
            <w:proofErr w:type="gramStart"/>
            <w:r w:rsidRPr="00E47ADA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dhyper</w:t>
            </w:r>
            <w:proofErr w:type="spellEnd"/>
            <w:r w:rsidRPr="00E47ADA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</w:t>
            </w:r>
            <w:proofErr w:type="gramEnd"/>
            <w:r w:rsidRPr="00E47ADA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1:5,7,23,5))</w:t>
            </w:r>
          </w:p>
          <w:p w:rsidR="00E47ADA" w:rsidRDefault="00E47ADA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8</w:t>
            </w:r>
          </w:p>
        </w:tc>
        <w:tc>
          <w:tcPr>
            <w:tcW w:w="5666" w:type="dxa"/>
          </w:tcPr>
          <w:p w:rsidR="005A5101" w:rsidRDefault="00E47ADA" w:rsidP="003C7CF4">
            <w:r w:rsidRPr="00E47ADA">
              <w:rPr>
                <w:position w:val="-64"/>
              </w:rPr>
              <w:object w:dxaOrig="1880" w:dyaOrig="1460">
                <v:shape id="_x0000_i1036" type="#_x0000_t75" style="width:94pt;height:73pt" o:ole="">
                  <v:imagedata r:id="rId27" o:title=""/>
                </v:shape>
                <o:OLEObject Type="Embed" ProgID="Equation.DSMT4" ShapeID="_x0000_i1036" DrawAspect="Content" ObjectID="_1681034015" r:id="rId28"/>
              </w:object>
            </w:r>
          </w:p>
        </w:tc>
        <w:tc>
          <w:tcPr>
            <w:tcW w:w="3213" w:type="dxa"/>
          </w:tcPr>
          <w:p w:rsidR="00E47ADA" w:rsidRDefault="00E47ADA" w:rsidP="00E47AD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lambda&lt;-mean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E47ADA" w:rsidRDefault="00E47ADA" w:rsidP="00E47AD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  <w:t># 13.73333</w:t>
            </w:r>
          </w:p>
          <w:p w:rsidR="00E47ADA" w:rsidRDefault="00E47ADA" w:rsidP="00E47AD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exp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-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lambda)*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lambda^6/factorial(6)</w:t>
            </w:r>
          </w:p>
          <w:p w:rsidR="00E47ADA" w:rsidRPr="00D21C52" w:rsidRDefault="00E47ADA" w:rsidP="00E47AD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D21C52">
              <w:rPr>
                <w:rStyle w:val="ggboefpdfvb"/>
                <w:rFonts w:ascii="Lucida Console" w:hAnsi="Lucida Console"/>
                <w:color w:val="A6A6A6" w:themeColor="background1" w:themeShade="A6"/>
              </w:rPr>
              <w:t xml:space="preserve"># </w:t>
            </w:r>
            <w:proofErr w:type="spellStart"/>
            <w:r w:rsidRPr="00D21C52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dpois</w:t>
            </w:r>
            <w:proofErr w:type="spellEnd"/>
            <w:r w:rsidRPr="00D21C52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</w:t>
            </w:r>
            <w:proofErr w:type="gramStart"/>
            <w:r w:rsidRPr="00D21C52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6,lambda</w:t>
            </w:r>
            <w:proofErr w:type="gramEnd"/>
            <w:r w:rsidRPr="00D21C52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)</w:t>
            </w:r>
          </w:p>
          <w:p w:rsidR="00D21C52" w:rsidRPr="00D21C52" w:rsidRDefault="00D21C52" w:rsidP="00D21C5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D21C52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0.01011608</w:t>
            </w:r>
          </w:p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lastRenderedPageBreak/>
              <w:t>9</w:t>
            </w:r>
          </w:p>
        </w:tc>
        <w:tc>
          <w:tcPr>
            <w:tcW w:w="5666" w:type="dxa"/>
          </w:tcPr>
          <w:p w:rsidR="005A5101" w:rsidRDefault="00D21C52" w:rsidP="003C7CF4">
            <w:r w:rsidRPr="00D21C52">
              <w:rPr>
                <w:position w:val="-88"/>
              </w:rPr>
              <w:object w:dxaOrig="2920" w:dyaOrig="1880">
                <v:shape id="_x0000_i1037" type="#_x0000_t75" style="width:146pt;height:94pt" o:ole="">
                  <v:imagedata r:id="rId29" o:title=""/>
                </v:shape>
                <o:OLEObject Type="Embed" ProgID="Equation.DSMT4" ShapeID="_x0000_i1037" DrawAspect="Content" ObjectID="_1681034016" r:id="rId30"/>
              </w:object>
            </w:r>
          </w:p>
        </w:tc>
        <w:tc>
          <w:tcPr>
            <w:tcW w:w="3213" w:type="dxa"/>
          </w:tcPr>
          <w:p w:rsidR="00D21C52" w:rsidRDefault="00D21C52" w:rsidP="00D21C5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pnorm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(6-6.26)/0.44)-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pnorm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(5-6.26)/0.44)</w:t>
            </w:r>
          </w:p>
          <w:p w:rsidR="00D21C52" w:rsidRDefault="00D21C52" w:rsidP="00D21C52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D21C52" w:rsidRPr="00D21C52" w:rsidRDefault="00D21C52" w:rsidP="00D21C5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D21C52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#</w:t>
            </w:r>
            <w:proofErr w:type="spellStart"/>
            <w:r w:rsidRPr="00D21C52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pnorm</w:t>
            </w:r>
            <w:proofErr w:type="spellEnd"/>
            <w:r w:rsidRPr="00D21C52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6,6.26,0.44)-</w:t>
            </w:r>
            <w:proofErr w:type="spellStart"/>
            <w:proofErr w:type="gramStart"/>
            <w:r w:rsidRPr="00D21C52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pnorm</w:t>
            </w:r>
            <w:proofErr w:type="spellEnd"/>
            <w:r w:rsidRPr="00D21C52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</w:t>
            </w:r>
            <w:proofErr w:type="gramEnd"/>
            <w:r w:rsidRPr="00D21C52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5,6.26,0.44)</w:t>
            </w:r>
          </w:p>
          <w:p w:rsidR="00D21C52" w:rsidRPr="00D21C52" w:rsidRDefault="00D21C52" w:rsidP="00D21C5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D21C52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0.2751966</w:t>
            </w:r>
          </w:p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10</w:t>
            </w:r>
          </w:p>
        </w:tc>
        <w:tc>
          <w:tcPr>
            <w:tcW w:w="5666" w:type="dxa"/>
          </w:tcPr>
          <w:p w:rsidR="005A5101" w:rsidRDefault="00FE3D98" w:rsidP="003C7CF4">
            <w:r w:rsidRPr="00FE3D98">
              <w:rPr>
                <w:position w:val="-96"/>
              </w:rPr>
              <w:object w:dxaOrig="1939" w:dyaOrig="1740">
                <v:shape id="_x0000_i1038" type="#_x0000_t75" style="width:97pt;height:87pt" o:ole="">
                  <v:imagedata r:id="rId31" o:title=""/>
                </v:shape>
                <o:OLEObject Type="Embed" ProgID="Equation.DSMT4" ShapeID="_x0000_i1038" DrawAspect="Content" ObjectID="_1681034017" r:id="rId32"/>
              </w:object>
            </w:r>
          </w:p>
          <w:p w:rsidR="00FE3D98" w:rsidRDefault="00FE3D98" w:rsidP="003C7CF4"/>
          <w:p w:rsidR="00FE3D98" w:rsidRDefault="00FE3D98" w:rsidP="003C7CF4"/>
          <w:p w:rsidR="00FE3D98" w:rsidRDefault="00FE3D98" w:rsidP="003C7CF4"/>
          <w:p w:rsidR="00FE3D98" w:rsidRDefault="00FE3D98" w:rsidP="003C7CF4"/>
          <w:p w:rsidR="00FE3D98" w:rsidRDefault="00FE3D98" w:rsidP="003C7CF4"/>
          <w:p w:rsidR="00FE3D98" w:rsidRDefault="00FE3D98" w:rsidP="003C7CF4"/>
          <w:p w:rsidR="00FE3D98" w:rsidRDefault="00FE3D98" w:rsidP="006A1127">
            <w:proofErr w:type="spellStart"/>
            <w:r>
              <w:t>Đồ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thấy</w:t>
            </w:r>
            <w:proofErr w:type="spellEnd"/>
            <w:r>
              <w:t xml:space="preserve"> </w:t>
            </w:r>
            <w:r w:rsidR="006A1127">
              <w:t>age</w:t>
            </w:r>
            <w:r>
              <w:t xml:space="preserve"> </w:t>
            </w:r>
            <w:proofErr w:type="spellStart"/>
            <w:r w:rsidRPr="006A1127">
              <w:rPr>
                <w:i/>
              </w:rPr>
              <w:t>có</w:t>
            </w:r>
            <w:proofErr w:type="spellEnd"/>
            <w:r w:rsidR="006A1127" w:rsidRPr="006A1127">
              <w:rPr>
                <w:i/>
              </w:rPr>
              <w:t xml:space="preserve"> </w:t>
            </w:r>
            <w:proofErr w:type="spellStart"/>
            <w:r w:rsidR="006A1127" w:rsidRPr="006A1127">
              <w:rPr>
                <w:i/>
              </w:rPr>
              <w:t>khả</w:t>
            </w:r>
            <w:proofErr w:type="spellEnd"/>
            <w:r w:rsidR="006A1127" w:rsidRPr="006A1127">
              <w:rPr>
                <w:i/>
              </w:rPr>
              <w:t xml:space="preserve"> </w:t>
            </w:r>
            <w:proofErr w:type="spellStart"/>
            <w:r w:rsidR="006A1127" w:rsidRPr="006A1127">
              <w:rPr>
                <w:i/>
              </w:rPr>
              <w:t>năng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phối</w:t>
            </w:r>
            <w:proofErr w:type="spellEnd"/>
            <w:r>
              <w:t xml:space="preserve"> </w:t>
            </w:r>
            <w:proofErr w:type="spellStart"/>
            <w:r>
              <w:t>đều</w:t>
            </w:r>
            <w:proofErr w:type="spellEnd"/>
            <w:r>
              <w:t>.</w:t>
            </w:r>
          </w:p>
          <w:p w:rsidR="006A1127" w:rsidRDefault="006A1127" w:rsidP="006A1127"/>
          <w:p w:rsidR="006A1127" w:rsidRDefault="006A1127" w:rsidP="006A1127">
            <w:r>
              <w:t xml:space="preserve">#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sử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package </w:t>
            </w:r>
            <w:proofErr w:type="spellStart"/>
            <w:r w:rsidR="002C4396">
              <w:rPr>
                <w:rStyle w:val="ggboefpdfvb"/>
                <w:rFonts w:ascii="Lucida Console" w:hAnsi="Lucida Console"/>
                <w:color w:val="0000FF"/>
              </w:rPr>
              <w:t>swfscMisc</w:t>
            </w:r>
            <w:proofErr w:type="spellEnd"/>
            <w:r w:rsidR="002C4396">
              <w:rPr>
                <w:rStyle w:val="ggboefpdfvb"/>
                <w:rFonts w:ascii="Lucida Console" w:hAnsi="Lucida Console"/>
                <w:color w:val="0000FF"/>
              </w:rPr>
              <w:t xml:space="preserve">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ều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histogram</w:t>
            </w:r>
          </w:p>
          <w:p w:rsidR="006A1127" w:rsidRDefault="006A1127" w:rsidP="006A1127"/>
        </w:tc>
        <w:tc>
          <w:tcPr>
            <w:tcW w:w="3213" w:type="dxa"/>
          </w:tcPr>
          <w:p w:rsidR="00FE3D98" w:rsidRDefault="00FE3D98" w:rsidP="00FE3D9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(24+34)/2</w:t>
            </w:r>
          </w:p>
          <w:p w:rsidR="00FE3D98" w:rsidRDefault="00FE3D98" w:rsidP="00FE3D98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FE3D98" w:rsidRPr="00FE3D98" w:rsidRDefault="00FE3D98" w:rsidP="00FE3D9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FE3D98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29</w:t>
            </w:r>
          </w:p>
          <w:p w:rsidR="005A5101" w:rsidRDefault="005A5101" w:rsidP="003C7CF4"/>
          <w:p w:rsidR="00FE3D98" w:rsidRDefault="00FE3D98" w:rsidP="00FE3D9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((34-24+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1)^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2-1)/12</w:t>
            </w:r>
          </w:p>
          <w:p w:rsidR="00FE3D98" w:rsidRDefault="00FE3D98" w:rsidP="00FE3D98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FE3D98" w:rsidRPr="00FE3D98" w:rsidRDefault="00FE3D98" w:rsidP="00FE3D9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FE3D98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10</w:t>
            </w:r>
          </w:p>
          <w:p w:rsidR="00FE3D98" w:rsidRDefault="00FE3D98" w:rsidP="00FE3D9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31474F" w:rsidRDefault="0031474F" w:rsidP="0031474F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ean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FE3D98" w:rsidRDefault="00FE3D98" w:rsidP="00FE3D98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FE3D98" w:rsidRDefault="00FE3D98" w:rsidP="00FE3D98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  <w:r w:rsidRPr="00FE3D98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</w:t>
            </w:r>
            <w:r w:rsidR="006A1127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 xml:space="preserve"> </w:t>
            </w:r>
            <w:r w:rsidR="006A1127" w:rsidRPr="006A1127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28.23333</w:t>
            </w:r>
          </w:p>
          <w:p w:rsidR="00FE3D98" w:rsidRDefault="00FE3D98" w:rsidP="00FE3D98">
            <w:pPr>
              <w:pStyle w:val="HTMLPreformatted"/>
              <w:shd w:val="clear" w:color="auto" w:fill="FFFFFF"/>
              <w:wordWrap w:val="0"/>
              <w:rPr>
                <w:rStyle w:val="ggboefpdfwb"/>
              </w:rPr>
            </w:pPr>
          </w:p>
          <w:p w:rsidR="00FE3D98" w:rsidRDefault="0031474F" w:rsidP="00FE3D9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va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age</w:t>
            </w:r>
            <w:proofErr w:type="spellEnd"/>
            <w:r w:rsidR="00FE3D98"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FE3D98" w:rsidRDefault="00FE3D98" w:rsidP="00FE3D98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FE3D98" w:rsidRPr="00FE3D98" w:rsidRDefault="00FE3D98" w:rsidP="00FE3D9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FE3D98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 xml:space="preserve"># </w:t>
            </w:r>
            <w:r w:rsidR="006A1127" w:rsidRPr="006A1127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10.59885</w:t>
            </w:r>
          </w:p>
          <w:p w:rsidR="00FE3D98" w:rsidRDefault="00FE3D98" w:rsidP="00FE3D9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6A1127" w:rsidRDefault="006A1127" w:rsidP="006A1127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his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FE3D98" w:rsidRDefault="00FE3D98" w:rsidP="003C7CF4"/>
          <w:p w:rsidR="006A1127" w:rsidRDefault="006A1127" w:rsidP="003C7CF4"/>
          <w:p w:rsidR="006A1127" w:rsidRDefault="006A1127" w:rsidP="003C7CF4"/>
          <w:p w:rsidR="006A1127" w:rsidRDefault="006A1127" w:rsidP="006A1127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install.packages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("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wfscMis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")</w:t>
            </w:r>
          </w:p>
          <w:p w:rsidR="006A1127" w:rsidRDefault="006A1127" w:rsidP="006A1127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library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wfscMis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6A1127" w:rsidRDefault="006A1127" w:rsidP="006A1127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uniform.tes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his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)</w:t>
            </w:r>
          </w:p>
          <w:p w:rsidR="006A1127" w:rsidRDefault="006A1127" w:rsidP="006A1127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6A1127" w:rsidRDefault="006A1127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11</w:t>
            </w:r>
          </w:p>
        </w:tc>
        <w:tc>
          <w:tcPr>
            <w:tcW w:w="5666" w:type="dxa"/>
          </w:tcPr>
          <w:p w:rsidR="005A5101" w:rsidRDefault="00B3075B" w:rsidP="003C7CF4">
            <w:r w:rsidRPr="00B3075B">
              <w:rPr>
                <w:position w:val="-182"/>
              </w:rPr>
              <w:object w:dxaOrig="3580" w:dyaOrig="3300">
                <v:shape id="_x0000_i1039" type="#_x0000_t75" style="width:179pt;height:165pt" o:ole="">
                  <v:imagedata r:id="rId33" o:title=""/>
                </v:shape>
                <o:OLEObject Type="Embed" ProgID="Equation.DSMT4" ShapeID="_x0000_i1039" DrawAspect="Content" ObjectID="_1681034018" r:id="rId34"/>
              </w:object>
            </w:r>
          </w:p>
          <w:p w:rsidR="00B3075B" w:rsidRDefault="00B3075B" w:rsidP="003C7CF4"/>
          <w:p w:rsidR="00B3075B" w:rsidRDefault="00B3075B" w:rsidP="003C7CF4"/>
          <w:p w:rsidR="00B3075B" w:rsidRDefault="00B3075B" w:rsidP="003C7CF4"/>
        </w:tc>
        <w:tc>
          <w:tcPr>
            <w:tcW w:w="3213" w:type="dxa"/>
          </w:tcPr>
          <w:p w:rsidR="002C4396" w:rsidRDefault="002C4396" w:rsidP="002C439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u&lt;-mean(wage$IQ,na.rm = T)</w:t>
            </w:r>
          </w:p>
          <w:p w:rsidR="002C4396" w:rsidRDefault="002C4396" w:rsidP="002C4396">
            <w:pPr>
              <w:pStyle w:val="HTMLPreformatted"/>
              <w:shd w:val="clear" w:color="auto" w:fill="FFFFFF"/>
              <w:wordWrap w:val="0"/>
              <w:rPr>
                <w:rStyle w:val="ggboefpdfvb"/>
                <w:color w:val="0000FF"/>
              </w:rPr>
            </w:pPr>
          </w:p>
          <w:p w:rsidR="002C4396" w:rsidRPr="00B3075B" w:rsidRDefault="002C4396" w:rsidP="002C439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B3075B">
              <w:rPr>
                <w:rStyle w:val="ggboefpdfvb"/>
                <w:color w:val="A6A6A6" w:themeColor="background1" w:themeShade="A6"/>
              </w:rPr>
              <w:t>#</w:t>
            </w:r>
            <w:r w:rsidRPr="00B3075B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102.4498</w:t>
            </w:r>
          </w:p>
          <w:p w:rsidR="002C4396" w:rsidRDefault="002C4396" w:rsidP="002C439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2C4396" w:rsidRDefault="002C4396" w:rsidP="002C439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ig&lt;-sd(wage$IQ,na.rm = T)</w:t>
            </w:r>
          </w:p>
          <w:p w:rsidR="00B3075B" w:rsidRDefault="00B3075B" w:rsidP="002C4396">
            <w:pPr>
              <w:pStyle w:val="HTMLPreformatted"/>
              <w:shd w:val="clear" w:color="auto" w:fill="FFFFFF"/>
              <w:wordWrap w:val="0"/>
              <w:rPr>
                <w:rStyle w:val="ggboefpdfvb"/>
                <w:color w:val="0000FF"/>
              </w:rPr>
            </w:pPr>
          </w:p>
          <w:p w:rsidR="00B3075B" w:rsidRPr="00B3075B" w:rsidRDefault="00B3075B" w:rsidP="00B3075B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B3075B">
              <w:rPr>
                <w:rStyle w:val="ggboefpdfvb"/>
                <w:color w:val="A6A6A6" w:themeColor="background1" w:themeShade="A6"/>
              </w:rPr>
              <w:t xml:space="preserve"># </w:t>
            </w:r>
            <w:r w:rsidRPr="00B3075B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15.42376</w:t>
            </w:r>
          </w:p>
          <w:p w:rsidR="00B3075B" w:rsidRDefault="00B3075B" w:rsidP="002C439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B3075B" w:rsidRDefault="00B3075B" w:rsidP="00B3075B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pnorm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(103-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mu)*</w:t>
            </w:r>
            <w:proofErr w:type="spellStart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20)/sig)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pnorm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(100-mu)*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20)/sig)</w:t>
            </w:r>
          </w:p>
          <w:p w:rsidR="00B3075B" w:rsidRDefault="00B3075B" w:rsidP="00B3075B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B3075B" w:rsidRPr="00B3075B" w:rsidRDefault="00B3075B" w:rsidP="00B3075B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B3075B">
              <w:rPr>
                <w:rStyle w:val="ggboefpdfvb"/>
                <w:color w:val="A6A6A6" w:themeColor="background1" w:themeShade="A6"/>
              </w:rPr>
              <w:t xml:space="preserve"># </w:t>
            </w:r>
            <w:r w:rsidRPr="00B3075B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0.3246231</w:t>
            </w:r>
          </w:p>
          <w:p w:rsidR="00B3075B" w:rsidRDefault="00B3075B" w:rsidP="00B3075B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B3075B" w:rsidRPr="00B3075B" w:rsidRDefault="00B3075B" w:rsidP="00B3075B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B3075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 xml:space="preserve"># </w:t>
            </w:r>
            <w:proofErr w:type="spellStart"/>
            <w:r w:rsidRPr="00B3075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pnorm</w:t>
            </w:r>
            <w:proofErr w:type="spellEnd"/>
            <w:r w:rsidRPr="00B3075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</w:t>
            </w:r>
            <w:proofErr w:type="gramStart"/>
            <w:r w:rsidRPr="00B3075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103,mu</w:t>
            </w:r>
            <w:proofErr w:type="gramEnd"/>
            <w:r w:rsidRPr="00B3075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,sig/</w:t>
            </w:r>
            <w:proofErr w:type="spellStart"/>
            <w:r w:rsidRPr="00B3075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sqrt</w:t>
            </w:r>
            <w:proofErr w:type="spellEnd"/>
            <w:r w:rsidRPr="00B3075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20))-</w:t>
            </w:r>
            <w:proofErr w:type="spellStart"/>
            <w:r w:rsidRPr="00B3075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pnorm</w:t>
            </w:r>
            <w:proofErr w:type="spellEnd"/>
            <w:r w:rsidRPr="00B3075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100,mu,sig/</w:t>
            </w:r>
            <w:proofErr w:type="spellStart"/>
            <w:r w:rsidRPr="00B3075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sqrt</w:t>
            </w:r>
            <w:proofErr w:type="spellEnd"/>
            <w:r w:rsidRPr="00B3075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20))</w:t>
            </w:r>
          </w:p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lastRenderedPageBreak/>
              <w:t>12</w:t>
            </w:r>
          </w:p>
        </w:tc>
        <w:tc>
          <w:tcPr>
            <w:tcW w:w="5666" w:type="dxa"/>
          </w:tcPr>
          <w:p w:rsidR="005A5101" w:rsidRDefault="00B3075B" w:rsidP="003C7CF4">
            <w:r w:rsidRPr="00B3075B">
              <w:rPr>
                <w:position w:val="-62"/>
              </w:rPr>
              <w:object w:dxaOrig="1939" w:dyaOrig="1780">
                <v:shape id="_x0000_i1040" type="#_x0000_t75" style="width:97pt;height:89pt" o:ole="">
                  <v:imagedata r:id="rId35" o:title=""/>
                </v:shape>
                <o:OLEObject Type="Embed" ProgID="Equation.DSMT4" ShapeID="_x0000_i1040" DrawAspect="Content" ObjectID="_1681034019" r:id="rId36"/>
              </w:object>
            </w:r>
          </w:p>
        </w:tc>
        <w:tc>
          <w:tcPr>
            <w:tcW w:w="3213" w:type="dxa"/>
          </w:tcPr>
          <w:p w:rsidR="00B3075B" w:rsidRDefault="00B3075B" w:rsidP="00B3075B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(sig/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1)^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2</w:t>
            </w:r>
          </w:p>
          <w:p w:rsidR="00B3075B" w:rsidRDefault="00B3075B" w:rsidP="00B3075B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B3075B" w:rsidRPr="00B3075B" w:rsidRDefault="00B3075B" w:rsidP="00B3075B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B3075B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237.8923</w:t>
            </w:r>
          </w:p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13</w:t>
            </w:r>
          </w:p>
        </w:tc>
        <w:tc>
          <w:tcPr>
            <w:tcW w:w="5666" w:type="dxa"/>
          </w:tcPr>
          <w:p w:rsidR="005A5101" w:rsidRDefault="006839D0" w:rsidP="003C7CF4">
            <w:r w:rsidRPr="006839D0">
              <w:rPr>
                <w:position w:val="-130"/>
              </w:rPr>
              <w:object w:dxaOrig="2560" w:dyaOrig="2240">
                <v:shape id="_x0000_i1041" type="#_x0000_t75" style="width:128.5pt;height:112pt" o:ole="">
                  <v:imagedata r:id="rId37" o:title=""/>
                </v:shape>
                <o:OLEObject Type="Embed" ProgID="Equation.DSMT4" ShapeID="_x0000_i1041" DrawAspect="Content" ObjectID="_1681034020" r:id="rId38"/>
              </w:object>
            </w:r>
          </w:p>
        </w:tc>
        <w:tc>
          <w:tcPr>
            <w:tcW w:w="3213" w:type="dxa"/>
          </w:tcPr>
          <w:p w:rsidR="00AF43E8" w:rsidRDefault="00AF43E8" w:rsidP="00AF43E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z.alpha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.2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qnorm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1.5/100,lower.tail = FALSE)</w:t>
            </w:r>
          </w:p>
          <w:p w:rsidR="00AF43E8" w:rsidRDefault="00AF43E8" w:rsidP="00AF43E8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</w:p>
          <w:p w:rsidR="00AF43E8" w:rsidRPr="00AF43E8" w:rsidRDefault="00AF43E8" w:rsidP="00AF43E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AF43E8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2.17009</w:t>
            </w:r>
          </w:p>
          <w:p w:rsidR="00AF43E8" w:rsidRDefault="00AF43E8" w:rsidP="00AF43E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&lt;-length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l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AF43E8" w:rsidRDefault="00AF43E8" w:rsidP="00AF43E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AF43E8" w:rsidRPr="00AF43E8" w:rsidRDefault="00AF43E8" w:rsidP="00AF43E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AF43E8">
              <w:rPr>
                <w:rStyle w:val="ggboefpdfvb"/>
                <w:color w:val="A6A6A6" w:themeColor="background1" w:themeShade="A6"/>
              </w:rPr>
              <w:t xml:space="preserve"># </w:t>
            </w:r>
            <w:r w:rsidRPr="00AF43E8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30</w:t>
            </w:r>
          </w:p>
          <w:p w:rsidR="00AF43E8" w:rsidRDefault="00AF43E8" w:rsidP="00AF43E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AF43E8" w:rsidRDefault="00AF43E8" w:rsidP="00AF43E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u&lt;-mean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l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AF43E8" w:rsidRPr="00AF43E8" w:rsidRDefault="00AF43E8" w:rsidP="00AF43E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A6A6A6" w:themeColor="background1" w:themeShade="A6"/>
              </w:rPr>
            </w:pPr>
          </w:p>
          <w:p w:rsidR="00AF43E8" w:rsidRPr="00AF43E8" w:rsidRDefault="00AF43E8" w:rsidP="00AF43E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AF43E8">
              <w:rPr>
                <w:rStyle w:val="ggboefpdfvb"/>
                <w:color w:val="A6A6A6" w:themeColor="background1" w:themeShade="A6"/>
              </w:rPr>
              <w:t xml:space="preserve"># </w:t>
            </w:r>
            <w:r w:rsidRPr="00AF43E8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6.289448</w:t>
            </w:r>
          </w:p>
          <w:p w:rsidR="00AF43E8" w:rsidRDefault="00AF43E8" w:rsidP="00AF43E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AF43E8" w:rsidRDefault="00AF43E8" w:rsidP="00AF43E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CI&lt;-c(mu-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z.alpha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.2*0.44/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n),mu+z.alpha.2*0.44/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n))</w:t>
            </w:r>
          </w:p>
          <w:p w:rsidR="00AF43E8" w:rsidRDefault="00AF43E8" w:rsidP="00AF43E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AF43E8" w:rsidRPr="00AF43E8" w:rsidRDefault="00AF43E8" w:rsidP="00AF43E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AF43E8">
              <w:rPr>
                <w:rStyle w:val="ggboefpdfvb"/>
                <w:color w:val="A6A6A6" w:themeColor="background1" w:themeShade="A6"/>
              </w:rPr>
              <w:t xml:space="preserve"># </w:t>
            </w:r>
            <w:r w:rsidRPr="00AF43E8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6.115119 6.463777</w:t>
            </w:r>
          </w:p>
          <w:p w:rsidR="00AF43E8" w:rsidRDefault="00AF43E8" w:rsidP="00AF43E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5A5101" w:rsidRDefault="005A5101" w:rsidP="003C7CF4"/>
          <w:p w:rsidR="00AF43E8" w:rsidRDefault="00AF43E8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14</w:t>
            </w:r>
          </w:p>
        </w:tc>
        <w:tc>
          <w:tcPr>
            <w:tcW w:w="5666" w:type="dxa"/>
          </w:tcPr>
          <w:p w:rsidR="005A5101" w:rsidRDefault="0075407C" w:rsidP="003C7CF4">
            <w:r w:rsidRPr="0075407C">
              <w:rPr>
                <w:position w:val="-126"/>
              </w:rPr>
              <w:object w:dxaOrig="2620" w:dyaOrig="2640">
                <v:shape id="_x0000_i1042" type="#_x0000_t75" style="width:131pt;height:132pt" o:ole="">
                  <v:imagedata r:id="rId39" o:title=""/>
                </v:shape>
                <o:OLEObject Type="Embed" ProgID="Equation.DSMT4" ShapeID="_x0000_i1042" DrawAspect="Content" ObjectID="_1681034021" r:id="rId40"/>
              </w:object>
            </w:r>
          </w:p>
        </w:tc>
        <w:tc>
          <w:tcPr>
            <w:tcW w:w="3213" w:type="dxa"/>
          </w:tcPr>
          <w:p w:rsidR="00541DF1" w:rsidRDefault="00541DF1" w:rsidP="00541DF1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IQ&lt;-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na.omit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wage$IQ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541DF1" w:rsidRDefault="00541DF1" w:rsidP="00541DF1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&lt;-length(IQ)</w:t>
            </w:r>
          </w:p>
          <w:p w:rsidR="00541DF1" w:rsidRDefault="00541DF1" w:rsidP="00541DF1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u&lt;-mean(IQ)</w:t>
            </w:r>
          </w:p>
          <w:p w:rsidR="00541DF1" w:rsidRDefault="00541DF1" w:rsidP="00541DF1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ig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d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IQ)</w:t>
            </w:r>
          </w:p>
          <w:p w:rsidR="00541DF1" w:rsidRDefault="0075407C" w:rsidP="00541DF1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z&lt;-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qnorm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0.03</w:t>
            </w:r>
            <w:r w:rsidR="00541DF1">
              <w:rPr>
                <w:rStyle w:val="ggboefpdfvb"/>
                <w:rFonts w:ascii="Lucida Console" w:hAnsi="Lucida Console"/>
                <w:color w:val="0000FF"/>
              </w:rPr>
              <w:t>,lower.tail = FALSE)</w:t>
            </w:r>
          </w:p>
          <w:p w:rsidR="005A5101" w:rsidRDefault="005A5101" w:rsidP="003C7CF4"/>
          <w:p w:rsidR="0075407C" w:rsidRDefault="0075407C" w:rsidP="0075407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CI&lt;-c(mu-z*sig/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n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),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mu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+z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*sig/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n))</w:t>
            </w:r>
          </w:p>
          <w:p w:rsidR="0075407C" w:rsidRDefault="0075407C" w:rsidP="003C7CF4"/>
          <w:p w:rsidR="0075407C" w:rsidRPr="0075407C" w:rsidRDefault="0075407C" w:rsidP="0075407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75407C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101.8108 103.0888</w:t>
            </w:r>
          </w:p>
          <w:p w:rsidR="0075407C" w:rsidRDefault="0075407C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15</w:t>
            </w:r>
          </w:p>
        </w:tc>
        <w:tc>
          <w:tcPr>
            <w:tcW w:w="5666" w:type="dxa"/>
          </w:tcPr>
          <w:p w:rsidR="005A5101" w:rsidRDefault="0075407C" w:rsidP="003C7CF4">
            <w:r w:rsidRPr="0075407C">
              <w:rPr>
                <w:position w:val="-64"/>
              </w:rPr>
              <w:object w:dxaOrig="1820" w:dyaOrig="1400">
                <v:shape id="_x0000_i1043" type="#_x0000_t75" style="width:91pt;height:70pt" o:ole="">
                  <v:imagedata r:id="rId41" o:title=""/>
                </v:shape>
                <o:OLEObject Type="Embed" ProgID="Equation.DSMT4" ShapeID="_x0000_i1043" DrawAspect="Content" ObjectID="_1681034022" r:id="rId42"/>
              </w:object>
            </w:r>
          </w:p>
        </w:tc>
        <w:tc>
          <w:tcPr>
            <w:tcW w:w="3213" w:type="dxa"/>
          </w:tcPr>
          <w:p w:rsidR="0075407C" w:rsidRDefault="0075407C" w:rsidP="0075407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&lt;-(1.96*0.44/0.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2)^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2</w:t>
            </w:r>
          </w:p>
          <w:p w:rsidR="005A5101" w:rsidRDefault="005A5101" w:rsidP="003C7CF4"/>
          <w:p w:rsidR="0075407C" w:rsidRPr="0075407C" w:rsidRDefault="0075407C" w:rsidP="0075407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75407C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18.59334</w:t>
            </w:r>
          </w:p>
          <w:p w:rsidR="0075407C" w:rsidRDefault="0075407C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16</w:t>
            </w:r>
          </w:p>
        </w:tc>
        <w:tc>
          <w:tcPr>
            <w:tcW w:w="5666" w:type="dxa"/>
          </w:tcPr>
          <w:p w:rsidR="005A5101" w:rsidRDefault="0075407C" w:rsidP="003C7CF4">
            <w:r w:rsidRPr="0075407C">
              <w:rPr>
                <w:position w:val="-132"/>
              </w:rPr>
              <w:object w:dxaOrig="2680" w:dyaOrig="2540">
                <v:shape id="_x0000_i1044" type="#_x0000_t75" style="width:134pt;height:127pt" o:ole="">
                  <v:imagedata r:id="rId43" o:title=""/>
                </v:shape>
                <o:OLEObject Type="Embed" ProgID="Equation.DSMT4" ShapeID="_x0000_i1044" DrawAspect="Content" ObjectID="_1681034023" r:id="rId44"/>
              </w:object>
            </w:r>
          </w:p>
        </w:tc>
        <w:tc>
          <w:tcPr>
            <w:tcW w:w="3213" w:type="dxa"/>
          </w:tcPr>
          <w:p w:rsidR="0075407C" w:rsidRDefault="0075407C" w:rsidP="0075407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&lt;-length(wage$nearc4)</w:t>
            </w:r>
          </w:p>
          <w:p w:rsidR="0075407C" w:rsidRDefault="0075407C" w:rsidP="0075407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f&lt;-length(wage$nearc4[wage$nearc4==1])/n</w:t>
            </w:r>
          </w:p>
          <w:p w:rsidR="005A5101" w:rsidRDefault="005A5101" w:rsidP="003C7CF4"/>
          <w:p w:rsidR="0075407C" w:rsidRPr="0075407C" w:rsidRDefault="0075407C" w:rsidP="0075407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75407C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# table(wage$nearc4)</w:t>
            </w:r>
          </w:p>
          <w:p w:rsidR="0075407C" w:rsidRDefault="0075407C" w:rsidP="003C7CF4"/>
          <w:p w:rsidR="0075407C" w:rsidRDefault="0075407C" w:rsidP="0075407C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CI&lt;-c(f-2.576*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f*(1-f)/n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),f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+2.576*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f*(1-f)/n))</w:t>
            </w:r>
          </w:p>
          <w:p w:rsidR="0075407C" w:rsidRDefault="0075407C" w:rsidP="0075407C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75407C" w:rsidRPr="0075407C" w:rsidRDefault="0075407C" w:rsidP="0075407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75407C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0.6601949 0.7039247</w:t>
            </w:r>
          </w:p>
          <w:p w:rsidR="0075407C" w:rsidRDefault="0075407C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lastRenderedPageBreak/>
              <w:t>17</w:t>
            </w:r>
          </w:p>
        </w:tc>
        <w:tc>
          <w:tcPr>
            <w:tcW w:w="5666" w:type="dxa"/>
          </w:tcPr>
          <w:p w:rsidR="00E20AAE" w:rsidRDefault="00F61A65" w:rsidP="003C7CF4">
            <w:r w:rsidRPr="00E20AAE">
              <w:rPr>
                <w:position w:val="-70"/>
              </w:rPr>
              <w:object w:dxaOrig="3140" w:dyaOrig="1520">
                <v:shape id="_x0000_i1045" type="#_x0000_t75" style="width:157pt;height:76pt" o:ole="">
                  <v:imagedata r:id="rId45" o:title=""/>
                </v:shape>
                <o:OLEObject Type="Embed" ProgID="Equation.DSMT4" ShapeID="_x0000_i1045" DrawAspect="Content" ObjectID="_1681034024" r:id="rId46"/>
              </w:object>
            </w:r>
          </w:p>
          <w:p w:rsidR="00E20AAE" w:rsidRDefault="00E20AAE" w:rsidP="003C7CF4"/>
        </w:tc>
        <w:tc>
          <w:tcPr>
            <w:tcW w:w="3213" w:type="dxa"/>
          </w:tcPr>
          <w:p w:rsidR="00E20AAE" w:rsidRDefault="00E20AAE" w:rsidP="00E20AAE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f&lt;-length(black[black==1])/length(black)</w:t>
            </w:r>
          </w:p>
          <w:p w:rsidR="00F61A65" w:rsidRDefault="00F61A65" w:rsidP="00F61A65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F61A65" w:rsidRPr="00F61A65" w:rsidRDefault="00F61A65" w:rsidP="00F61A65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F61A65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# table(</w:t>
            </w:r>
            <w:proofErr w:type="spellStart"/>
            <w:r w:rsidRPr="00F61A65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wage$black</w:t>
            </w:r>
            <w:proofErr w:type="spellEnd"/>
            <w:r w:rsidRPr="00F61A65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)</w:t>
            </w:r>
          </w:p>
          <w:p w:rsidR="00F61A65" w:rsidRDefault="00F61A65" w:rsidP="00F61A65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F61A65" w:rsidRDefault="00F61A65" w:rsidP="00F61A65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&lt;-(2.756/0.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01)^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2*f*(1-f)</w:t>
            </w:r>
          </w:p>
          <w:p w:rsidR="005A5101" w:rsidRDefault="005A5101" w:rsidP="003C7CF4"/>
          <w:p w:rsidR="00F61A65" w:rsidRPr="00F61A65" w:rsidRDefault="00F61A65" w:rsidP="00F61A65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F61A65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13596.54</w:t>
            </w:r>
          </w:p>
          <w:p w:rsidR="00F61A65" w:rsidRDefault="00F61A65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18</w:t>
            </w:r>
          </w:p>
        </w:tc>
        <w:tc>
          <w:tcPr>
            <w:tcW w:w="5666" w:type="dxa"/>
          </w:tcPr>
          <w:p w:rsidR="005A5101" w:rsidRDefault="00AE2FA0" w:rsidP="003C7CF4">
            <w:r w:rsidRPr="00AE2FA0">
              <w:rPr>
                <w:position w:val="-198"/>
              </w:rPr>
              <w:object w:dxaOrig="3060" w:dyaOrig="3720">
                <v:shape id="_x0000_i1046" type="#_x0000_t75" style="width:153pt;height:186pt" o:ole="">
                  <v:imagedata r:id="rId47" o:title=""/>
                </v:shape>
                <o:OLEObject Type="Embed" ProgID="Equation.DSMT4" ShapeID="_x0000_i1046" DrawAspect="Content" ObjectID="_1681034025" r:id="rId48"/>
              </w:object>
            </w:r>
          </w:p>
          <w:p w:rsidR="001454E2" w:rsidRDefault="00AD00EC" w:rsidP="003C7CF4">
            <w:proofErr w:type="spellStart"/>
            <w:r>
              <w:t>Giá</w:t>
            </w:r>
            <w:proofErr w:type="spellEnd"/>
            <w:r>
              <w:t xml:space="preserve"> </w:t>
            </w:r>
            <w:proofErr w:type="spellStart"/>
            <w:r>
              <w:t>trị</w:t>
            </w:r>
            <w:proofErr w:type="spellEnd"/>
            <w:r>
              <w:t xml:space="preserve"> </w:t>
            </w:r>
            <w:proofErr w:type="spellStart"/>
            <w:r>
              <w:t>cần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nằm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miền</w:t>
            </w:r>
            <w:proofErr w:type="spellEnd"/>
            <w:r>
              <w:t xml:space="preserve"> tin </w:t>
            </w:r>
            <w:proofErr w:type="spellStart"/>
            <w:r>
              <w:t>cậy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chấp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H</w:t>
            </w:r>
            <w:r>
              <w:rPr>
                <w:vertAlign w:val="subscript"/>
              </w:rPr>
              <w:t>0</w:t>
            </w:r>
            <w:r>
              <w:t xml:space="preserve"> </w:t>
            </w:r>
          </w:p>
          <w:p w:rsidR="00AD00EC" w:rsidRDefault="00AD00EC" w:rsidP="003C7CF4"/>
          <w:p w:rsidR="00AD00EC" w:rsidRDefault="00AD00EC" w:rsidP="003C7CF4">
            <w:r w:rsidRPr="00AD00EC">
              <w:rPr>
                <w:position w:val="-50"/>
              </w:rPr>
              <w:object w:dxaOrig="2120" w:dyaOrig="1120">
                <v:shape id="_x0000_i1047" type="#_x0000_t75" style="width:106pt;height:56pt" o:ole="">
                  <v:imagedata r:id="rId49" o:title=""/>
                </v:shape>
                <o:OLEObject Type="Embed" ProgID="Equation.DSMT4" ShapeID="_x0000_i1047" DrawAspect="Content" ObjectID="_1681034026" r:id="rId50"/>
              </w:object>
            </w:r>
          </w:p>
          <w:p w:rsidR="00AD00EC" w:rsidRDefault="00AD00EC" w:rsidP="003C7CF4">
            <w:proofErr w:type="spellStart"/>
            <w:r>
              <w:t>Vì</w:t>
            </w:r>
            <w:proofErr w:type="spellEnd"/>
            <w:r>
              <w:t xml:space="preserve"> </w:t>
            </w:r>
            <w:r w:rsidRPr="00AD00EC">
              <w:rPr>
                <w:position w:val="-14"/>
              </w:rPr>
              <w:object w:dxaOrig="840" w:dyaOrig="400">
                <v:shape id="_x0000_i1048" type="#_x0000_t75" style="width:42pt;height:20pt" o:ole="">
                  <v:imagedata r:id="rId51" o:title=""/>
                </v:shape>
                <o:OLEObject Type="Embed" ProgID="Equation.DSMT4" ShapeID="_x0000_i1048" DrawAspect="Content" ObjectID="_1681034027" r:id="rId52"/>
              </w:object>
            </w:r>
            <w:proofErr w:type="spellStart"/>
            <w:r>
              <w:t>nên</w:t>
            </w:r>
            <w:proofErr w:type="spellEnd"/>
            <w:r>
              <w:t xml:space="preserve"> ta </w:t>
            </w:r>
            <w:proofErr w:type="spellStart"/>
            <w:r>
              <w:t>chấp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H</w:t>
            </w:r>
            <w:r>
              <w:rPr>
                <w:vertAlign w:val="subscript"/>
              </w:rPr>
              <w:t>0</w:t>
            </w:r>
          </w:p>
          <w:p w:rsidR="00AD00EC" w:rsidRDefault="00AD00EC" w:rsidP="003C7CF4">
            <w:r w:rsidRPr="00AD00EC">
              <w:rPr>
                <w:position w:val="-16"/>
              </w:rPr>
              <w:object w:dxaOrig="3240" w:dyaOrig="440">
                <v:shape id="_x0000_i1049" type="#_x0000_t75" style="width:162pt;height:22pt" o:ole="">
                  <v:imagedata r:id="rId53" o:title=""/>
                </v:shape>
                <o:OLEObject Type="Embed" ProgID="Equation.DSMT4" ShapeID="_x0000_i1049" DrawAspect="Content" ObjectID="_1681034028" r:id="rId54"/>
              </w:object>
            </w:r>
          </w:p>
          <w:p w:rsidR="00AD00EC" w:rsidRPr="00AD00EC" w:rsidRDefault="00AD00EC" w:rsidP="003C7CF4">
            <w:proofErr w:type="spellStart"/>
            <w:r>
              <w:t>Vì</w:t>
            </w:r>
            <w:proofErr w:type="spellEnd"/>
            <w:r>
              <w:t xml:space="preserve"> p-value &gt; </w:t>
            </w:r>
            <w:r>
              <w:sym w:font="Symbol" w:char="F020"/>
            </w:r>
            <w:r>
              <w:sym w:font="Symbol" w:char="F061"/>
            </w:r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ta </w:t>
            </w:r>
            <w:proofErr w:type="spellStart"/>
            <w:r>
              <w:t>chấp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H</w:t>
            </w:r>
            <w:r>
              <w:rPr>
                <w:vertAlign w:val="subscript"/>
              </w:rPr>
              <w:t>0</w:t>
            </w:r>
            <w:r>
              <w:t xml:space="preserve"> </w:t>
            </w:r>
          </w:p>
        </w:tc>
        <w:tc>
          <w:tcPr>
            <w:tcW w:w="3213" w:type="dxa"/>
          </w:tcPr>
          <w:p w:rsidR="001454E2" w:rsidRDefault="001454E2" w:rsidP="001454E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IQ&lt;-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na.omit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IQ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1454E2" w:rsidRDefault="001454E2" w:rsidP="001454E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&lt;-length(IQ)</w:t>
            </w:r>
          </w:p>
          <w:p w:rsidR="001454E2" w:rsidRDefault="001454E2" w:rsidP="001454E2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u&lt;-mean(IQ)</w:t>
            </w:r>
          </w:p>
          <w:p w:rsidR="001454E2" w:rsidRDefault="001454E2" w:rsidP="001454E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z</w:t>
            </w:r>
            <w:r w:rsidR="00AD00EC">
              <w:rPr>
                <w:rStyle w:val="ggboefpdfvb"/>
                <w:rFonts w:ascii="Lucida Console" w:hAnsi="Lucida Console"/>
                <w:color w:val="0000FF"/>
              </w:rPr>
              <w:t>.alpha</w:t>
            </w:r>
            <w:proofErr w:type="gramEnd"/>
            <w:r w:rsidR="00AD00EC">
              <w:rPr>
                <w:rStyle w:val="ggboefpdfvb"/>
                <w:rFonts w:ascii="Lucida Console" w:hAnsi="Lucida Console"/>
                <w:color w:val="0000FF"/>
              </w:rPr>
              <w:t>.2</w:t>
            </w:r>
            <w:r>
              <w:rPr>
                <w:rStyle w:val="ggboefpdfvb"/>
                <w:rFonts w:ascii="Lucida Console" w:hAnsi="Lucida Console"/>
                <w:color w:val="0000FF"/>
              </w:rPr>
              <w:t>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qnorm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0.01,lower.tail = FALSE)</w:t>
            </w:r>
          </w:p>
          <w:p w:rsidR="001454E2" w:rsidRDefault="001454E2" w:rsidP="001454E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CI&lt;-c(mu-z*15/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n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),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mu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+z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*15/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n))</w:t>
            </w:r>
          </w:p>
          <w:p w:rsidR="001454E2" w:rsidRDefault="001454E2" w:rsidP="001454E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1454E2" w:rsidRDefault="001454E2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  <w:r w:rsidRPr="001454E2">
              <w:rPr>
                <w:rFonts w:ascii="Lucida Console" w:hAnsi="Lucida Console"/>
                <w:color w:val="A6A6A6" w:themeColor="background1" w:themeShade="A6"/>
              </w:rPr>
              <w:t xml:space="preserve"># </w:t>
            </w:r>
            <w:r w:rsidRPr="001454E2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98.75204 112.99796</w:t>
            </w: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bdr w:val="none" w:sz="0" w:space="0" w:color="auto" w:frame="1"/>
              </w:rPr>
            </w:pPr>
          </w:p>
          <w:p w:rsidR="00AD00EC" w:rsidRDefault="00AD00EC" w:rsidP="00AD00E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z.tes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&lt;-(mu-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100)*</w:t>
            </w:r>
            <w:proofErr w:type="spellStart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n)/15</w:t>
            </w: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bdr w:val="none" w:sz="0" w:space="0" w:color="auto" w:frame="1"/>
              </w:rPr>
            </w:pPr>
          </w:p>
          <w:p w:rsidR="00AD00EC" w:rsidRPr="00AD00EC" w:rsidRDefault="00AD00EC" w:rsidP="00AD00E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AD00EC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1.918767</w:t>
            </w: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Style w:val="ggboefpdpvb"/>
                <w:bdr w:val="none" w:sz="0" w:space="0" w:color="auto" w:frame="1"/>
              </w:rPr>
            </w:pPr>
          </w:p>
          <w:p w:rsidR="00AD00EC" w:rsidRDefault="00AD00EC" w:rsidP="00AD00E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abs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z.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tes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&lt;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z.alpha.2</w:t>
            </w: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</w:p>
          <w:p w:rsidR="00AD00EC" w:rsidRPr="00AD00EC" w:rsidRDefault="00AD00EC" w:rsidP="00AD00E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AD00EC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TRUE</w:t>
            </w:r>
          </w:p>
          <w:p w:rsidR="00AD00EC" w:rsidRPr="001454E2" w:rsidRDefault="00AD00EC" w:rsidP="001454E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</w:p>
          <w:p w:rsidR="001454E2" w:rsidRDefault="001454E2" w:rsidP="001454E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AD00EC" w:rsidRDefault="00AD00EC" w:rsidP="00AD00E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2*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pnorm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-abs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z.tes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)</w:t>
            </w:r>
          </w:p>
          <w:p w:rsidR="00AD00EC" w:rsidRDefault="00AD00EC" w:rsidP="00AD00EC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AD00EC" w:rsidRPr="00AD00EC" w:rsidRDefault="00AD00EC" w:rsidP="00AD00E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AD00EC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0.05501383</w:t>
            </w:r>
          </w:p>
          <w:p w:rsidR="00AD00EC" w:rsidRDefault="00AD00EC" w:rsidP="001454E2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lastRenderedPageBreak/>
              <w:t>19</w:t>
            </w:r>
          </w:p>
        </w:tc>
        <w:tc>
          <w:tcPr>
            <w:tcW w:w="5666" w:type="dxa"/>
          </w:tcPr>
          <w:p w:rsidR="005A5101" w:rsidRDefault="00AE2FA0" w:rsidP="003C7CF4">
            <w:r w:rsidRPr="00AE2FA0">
              <w:rPr>
                <w:position w:val="-162"/>
              </w:rPr>
              <w:object w:dxaOrig="2560" w:dyaOrig="3360">
                <v:shape id="_x0000_i1050" type="#_x0000_t75" style="width:128.5pt;height:168pt" o:ole="">
                  <v:imagedata r:id="rId55" o:title=""/>
                </v:shape>
                <o:OLEObject Type="Embed" ProgID="Equation.DSMT4" ShapeID="_x0000_i1050" DrawAspect="Content" ObjectID="_1681034029" r:id="rId56"/>
              </w:object>
            </w:r>
          </w:p>
          <w:p w:rsidR="00AE2FA0" w:rsidRPr="00AE2FA0" w:rsidRDefault="00AE2FA0" w:rsidP="003C7CF4">
            <w:proofErr w:type="spellStart"/>
            <w:r>
              <w:t>Vì</w:t>
            </w:r>
            <w:proofErr w:type="spellEnd"/>
            <w:r>
              <w:t xml:space="preserve"> t</w:t>
            </w:r>
            <w:r w:rsidRPr="00AE2FA0">
              <w:rPr>
                <w:vertAlign w:val="subscript"/>
              </w:rPr>
              <w:sym w:font="Symbol" w:char="F061"/>
            </w:r>
            <w:r>
              <w:t xml:space="preserve"> &lt; t </w:t>
            </w:r>
            <w:proofErr w:type="spellStart"/>
            <w:r>
              <w:t>nên</w:t>
            </w:r>
            <w:proofErr w:type="spellEnd"/>
            <w:r>
              <w:t xml:space="preserve"> ta </w:t>
            </w:r>
            <w:proofErr w:type="spellStart"/>
            <w:r>
              <w:t>bác</w:t>
            </w:r>
            <w:proofErr w:type="spellEnd"/>
            <w:r>
              <w:t xml:space="preserve"> </w:t>
            </w:r>
            <w:proofErr w:type="spellStart"/>
            <w:r>
              <w:t>bỏ</w:t>
            </w:r>
            <w:proofErr w:type="spellEnd"/>
            <w:r>
              <w:t xml:space="preserve"> H</w:t>
            </w:r>
            <w:r>
              <w:rPr>
                <w:vertAlign w:val="subscript"/>
              </w:rPr>
              <w:t>0</w:t>
            </w:r>
          </w:p>
        </w:tc>
        <w:tc>
          <w:tcPr>
            <w:tcW w:w="3213" w:type="dxa"/>
          </w:tcPr>
          <w:p w:rsidR="00AE2FA0" w:rsidRDefault="00AE2FA0" w:rsidP="00AE2FA0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&lt;-length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l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AE2FA0" w:rsidRDefault="00AE2FA0" w:rsidP="00AE2FA0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mean.x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&lt;-mean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l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AE2FA0" w:rsidRDefault="00AE2FA0" w:rsidP="00AE2FA0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d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l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5A5101" w:rsidRDefault="005A5101" w:rsidP="003C7CF4"/>
          <w:p w:rsidR="00AE2FA0" w:rsidRDefault="00AE2FA0" w:rsidP="00AE2FA0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t&lt;-(mean.x-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6)*</w:t>
            </w:r>
            <w:proofErr w:type="spellStart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n)/s</w:t>
            </w:r>
          </w:p>
          <w:p w:rsidR="00AE2FA0" w:rsidRDefault="00AE2FA0" w:rsidP="00AE2FA0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AE2FA0" w:rsidRDefault="00AE2FA0" w:rsidP="00AE2FA0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  <w:r w:rsidRPr="00AE2FA0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3.194853</w:t>
            </w:r>
          </w:p>
          <w:p w:rsidR="00AE2FA0" w:rsidRDefault="00AE2FA0" w:rsidP="00AE2FA0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</w:pPr>
          </w:p>
          <w:p w:rsidR="00AE2FA0" w:rsidRDefault="00AE2FA0" w:rsidP="00AE2FA0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t.alpha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q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0.1,n-1,lower.tail = FALSE)</w:t>
            </w:r>
          </w:p>
          <w:p w:rsidR="00AE2FA0" w:rsidRPr="00AE2FA0" w:rsidRDefault="00AE2FA0" w:rsidP="00AE2FA0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</w:p>
          <w:p w:rsidR="00AE2FA0" w:rsidRPr="00AE2FA0" w:rsidRDefault="00AE2FA0" w:rsidP="00AE2FA0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AE2FA0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1.311434</w:t>
            </w:r>
          </w:p>
          <w:p w:rsidR="00AE2FA0" w:rsidRDefault="00AE2FA0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20</w:t>
            </w:r>
          </w:p>
        </w:tc>
        <w:tc>
          <w:tcPr>
            <w:tcW w:w="5666" w:type="dxa"/>
          </w:tcPr>
          <w:p w:rsidR="0042201F" w:rsidRDefault="004C642E" w:rsidP="003C7CF4">
            <w:r w:rsidRPr="004C642E">
              <w:rPr>
                <w:position w:val="-168"/>
              </w:rPr>
              <w:object w:dxaOrig="2299" w:dyaOrig="3000">
                <v:shape id="_x0000_i1051" type="#_x0000_t75" style="width:115pt;height:150pt" o:ole="">
                  <v:imagedata r:id="rId57" o:title=""/>
                </v:shape>
                <o:OLEObject Type="Embed" ProgID="Equation.DSMT4" ShapeID="_x0000_i1051" DrawAspect="Content" ObjectID="_1681034030" r:id="rId58"/>
              </w:object>
            </w:r>
          </w:p>
          <w:p w:rsidR="004C642E" w:rsidRPr="004C642E" w:rsidRDefault="004C642E" w:rsidP="003C7CF4">
            <w:proofErr w:type="spellStart"/>
            <w:r>
              <w:t>Vì</w:t>
            </w:r>
            <w:proofErr w:type="spellEnd"/>
            <w:r>
              <w:t xml:space="preserve"> z &gt; z</w:t>
            </w:r>
            <w:r w:rsidRPr="004C642E">
              <w:rPr>
                <w:vertAlign w:val="subscript"/>
              </w:rPr>
              <w:sym w:font="Symbol" w:char="F061"/>
            </w:r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ta </w:t>
            </w:r>
            <w:proofErr w:type="spellStart"/>
            <w:r>
              <w:t>bác</w:t>
            </w:r>
            <w:proofErr w:type="spellEnd"/>
            <w:r>
              <w:t xml:space="preserve"> </w:t>
            </w:r>
            <w:proofErr w:type="spellStart"/>
            <w:r>
              <w:t>bỏ</w:t>
            </w:r>
            <w:proofErr w:type="spellEnd"/>
            <w:r>
              <w:t xml:space="preserve"> H</w:t>
            </w:r>
            <w:r>
              <w:rPr>
                <w:vertAlign w:val="subscript"/>
              </w:rPr>
              <w:t>0</w:t>
            </w:r>
            <w:r>
              <w:t xml:space="preserve">, </w:t>
            </w:r>
            <w:proofErr w:type="spellStart"/>
            <w:r>
              <w:t>tức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đủ</w:t>
            </w:r>
            <w:proofErr w:type="spellEnd"/>
            <w:r>
              <w:t xml:space="preserve"> </w:t>
            </w:r>
            <w:proofErr w:type="spellStart"/>
            <w:r>
              <w:t>cơ</w:t>
            </w:r>
            <w:proofErr w:type="spellEnd"/>
            <w:r>
              <w:t xml:space="preserve"> </w:t>
            </w:r>
            <w:proofErr w:type="spellStart"/>
            <w:r>
              <w:t>sở</w:t>
            </w:r>
            <w:proofErr w:type="spellEnd"/>
            <w:r>
              <w:t xml:space="preserve">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bác</w:t>
            </w:r>
            <w:proofErr w:type="spellEnd"/>
            <w:r>
              <w:t xml:space="preserve"> </w:t>
            </w:r>
            <w:proofErr w:type="spellStart"/>
            <w:r>
              <w:t>bỏ</w:t>
            </w:r>
            <w:proofErr w:type="spellEnd"/>
            <w:r>
              <w:t xml:space="preserve"> ý </w:t>
            </w:r>
            <w:proofErr w:type="spellStart"/>
            <w:r>
              <w:t>kiến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>.</w:t>
            </w:r>
          </w:p>
          <w:p w:rsidR="005A5101" w:rsidRDefault="0042201F" w:rsidP="003C7CF4">
            <w:r>
              <w:t xml:space="preserve"> </w:t>
            </w:r>
          </w:p>
        </w:tc>
        <w:tc>
          <w:tcPr>
            <w:tcW w:w="3213" w:type="dxa"/>
          </w:tcPr>
          <w:p w:rsidR="004C642E" w:rsidRDefault="004C642E" w:rsidP="004C642E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&lt;-length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wage$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4C642E" w:rsidRDefault="004C642E" w:rsidP="004C642E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f&lt;-length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wage$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[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wage$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&lt;10])/length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wage$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4C642E" w:rsidRDefault="004C642E" w:rsidP="004C642E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4C642E" w:rsidRDefault="004C642E" w:rsidP="004C642E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z.alpha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qnorm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0.02,lower.tail = FALSE)</w:t>
            </w:r>
          </w:p>
          <w:p w:rsidR="004C642E" w:rsidRDefault="004C642E" w:rsidP="004C642E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4C642E" w:rsidRPr="004C642E" w:rsidRDefault="004C642E" w:rsidP="004C642E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4C642E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2.053749</w:t>
            </w:r>
          </w:p>
          <w:p w:rsidR="004C642E" w:rsidRDefault="004C642E" w:rsidP="004C642E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4C642E" w:rsidRDefault="004C642E" w:rsidP="004C642E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z&lt;-(f-0.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07)*</w:t>
            </w:r>
            <w:proofErr w:type="spellStart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n)/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0.07*(1-0.07))</w:t>
            </w:r>
          </w:p>
          <w:p w:rsidR="004C642E" w:rsidRDefault="004C642E" w:rsidP="004C642E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4C642E" w:rsidRPr="004C642E" w:rsidRDefault="004C642E" w:rsidP="004C642E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4C642E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9.093994</w:t>
            </w:r>
          </w:p>
          <w:p w:rsidR="004C642E" w:rsidRDefault="004C642E" w:rsidP="004C642E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4C642E" w:rsidRDefault="004C642E" w:rsidP="004C642E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5A5101" w:rsidRDefault="005A5101" w:rsidP="004C642E">
            <w:pPr>
              <w:pStyle w:val="HTMLPreformatted"/>
              <w:shd w:val="clear" w:color="auto" w:fill="FFFFFF"/>
              <w:wordWrap w:val="0"/>
            </w:pPr>
          </w:p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21</w:t>
            </w:r>
          </w:p>
        </w:tc>
        <w:tc>
          <w:tcPr>
            <w:tcW w:w="5666" w:type="dxa"/>
          </w:tcPr>
          <w:p w:rsidR="005A5101" w:rsidRDefault="00550093" w:rsidP="003C7CF4">
            <w:r w:rsidRPr="008702CF">
              <w:rPr>
                <w:position w:val="-32"/>
              </w:rPr>
              <w:object w:dxaOrig="3720" w:dyaOrig="4620">
                <v:shape id="_x0000_i1052" type="#_x0000_t75" style="width:186pt;height:231pt" o:ole="">
                  <v:imagedata r:id="rId59" o:title=""/>
                </v:shape>
                <o:OLEObject Type="Embed" ProgID="Equation.DSMT4" ShapeID="_x0000_i1052" DrawAspect="Content" ObjectID="_1681034031" r:id="rId60"/>
              </w:object>
            </w:r>
          </w:p>
          <w:p w:rsidR="008702CF" w:rsidRPr="008702CF" w:rsidRDefault="00550093" w:rsidP="005D4047">
            <w:proofErr w:type="spellStart"/>
            <w:r>
              <w:t>Vì</w:t>
            </w:r>
            <w:proofErr w:type="spellEnd"/>
            <w:r>
              <w:t xml:space="preserve"> |t| &gt;</w:t>
            </w:r>
            <w:r w:rsidR="008702CF">
              <w:t xml:space="preserve"> t</w:t>
            </w:r>
            <w:r w:rsidR="008702CF" w:rsidRPr="008702CF">
              <w:rPr>
                <w:vertAlign w:val="subscript"/>
              </w:rPr>
              <w:sym w:font="Symbol" w:char="F061"/>
            </w:r>
            <w:r w:rsidR="008702CF" w:rsidRPr="008702CF">
              <w:rPr>
                <w:vertAlign w:val="subscript"/>
              </w:rPr>
              <w:t>/2</w:t>
            </w:r>
            <w:r w:rsidR="008702CF">
              <w:t xml:space="preserve"> </w:t>
            </w:r>
            <w:proofErr w:type="spellStart"/>
            <w:r w:rsidR="008702CF">
              <w:t>nên</w:t>
            </w:r>
            <w:proofErr w:type="spellEnd"/>
            <w:r w:rsidR="008702CF">
              <w:t xml:space="preserve"> ta </w:t>
            </w:r>
            <w:proofErr w:type="spellStart"/>
            <w:r w:rsidR="005D4047">
              <w:t>chấp</w:t>
            </w:r>
            <w:proofErr w:type="spellEnd"/>
            <w:r w:rsidR="005D4047">
              <w:t xml:space="preserve"> </w:t>
            </w:r>
            <w:proofErr w:type="spellStart"/>
            <w:r w:rsidR="005D4047">
              <w:t>nhận</w:t>
            </w:r>
            <w:proofErr w:type="spellEnd"/>
            <w:r w:rsidR="008702CF">
              <w:t xml:space="preserve"> H</w:t>
            </w:r>
            <w:r w:rsidR="008702CF">
              <w:rPr>
                <w:vertAlign w:val="subscript"/>
              </w:rPr>
              <w:t>0</w:t>
            </w:r>
          </w:p>
        </w:tc>
        <w:tc>
          <w:tcPr>
            <w:tcW w:w="3213" w:type="dxa"/>
          </w:tcPr>
          <w:p w:rsidR="00EE7728" w:rsidRDefault="00EE7728" w:rsidP="00EE772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x1&lt;-subset(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yourdata,black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==1)$wage</w:t>
            </w:r>
          </w:p>
          <w:p w:rsidR="00EE7728" w:rsidRDefault="00EE7728" w:rsidP="00EE772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x2&lt;-subset(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yourdata,black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==0)$wage</w:t>
            </w:r>
          </w:p>
          <w:p w:rsidR="00EE7728" w:rsidRDefault="00EE7728" w:rsidP="00EE772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1&lt;-length(x1)</w:t>
            </w:r>
          </w:p>
          <w:p w:rsidR="00EE7728" w:rsidRDefault="00EE7728" w:rsidP="00EE772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2&lt;-length(x2)</w:t>
            </w:r>
          </w:p>
          <w:p w:rsidR="00EE7728" w:rsidRDefault="00EE7728" w:rsidP="00EE772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ean.x1&lt;-mean(x1)</w:t>
            </w:r>
          </w:p>
          <w:p w:rsidR="00EE7728" w:rsidRDefault="00EE7728" w:rsidP="00EE772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ean.x2&lt;-mean(x2)</w:t>
            </w:r>
          </w:p>
          <w:p w:rsidR="00EE7728" w:rsidRDefault="00EE7728" w:rsidP="00EE772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EE7728" w:rsidRDefault="00EE7728" w:rsidP="00EE772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r w:rsidR="00550093">
              <w:rPr>
                <w:rStyle w:val="ggboefpdfvb"/>
                <w:rFonts w:ascii="Lucida Console" w:hAnsi="Lucida Console"/>
                <w:color w:val="0000FF"/>
              </w:rPr>
              <w:t>(</w:t>
            </w:r>
            <w:r>
              <w:rPr>
                <w:rStyle w:val="ggboefpdfvb"/>
                <w:rFonts w:ascii="Lucida Console" w:hAnsi="Lucida Console"/>
                <w:color w:val="0000FF"/>
              </w:rPr>
              <w:t>(n1-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1)*</w:t>
            </w:r>
            <w:proofErr w:type="spellStart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va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x1)+(n2-1)*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va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x2)</w:t>
            </w:r>
            <w:r w:rsidR="00550093">
              <w:rPr>
                <w:rStyle w:val="ggboefpdfvb"/>
                <w:rFonts w:ascii="Lucida Console" w:hAnsi="Lucida Console"/>
                <w:color w:val="0000FF"/>
              </w:rPr>
              <w:t>)</w:t>
            </w:r>
            <w:r>
              <w:rPr>
                <w:rStyle w:val="ggboefpdfvb"/>
                <w:rFonts w:ascii="Lucida Console" w:hAnsi="Lucida Console"/>
                <w:color w:val="0000FF"/>
              </w:rPr>
              <w:t>/(n1+n2-2))</w:t>
            </w:r>
          </w:p>
          <w:p w:rsidR="00EE7728" w:rsidRDefault="00EE7728" w:rsidP="00EE772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8702CF" w:rsidRDefault="008702CF" w:rsidP="008702CF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t&lt;-(mean.x1-mean.x2)/(s*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1/n1+1/n2))</w:t>
            </w:r>
          </w:p>
          <w:p w:rsidR="008702CF" w:rsidRDefault="008702CF" w:rsidP="00EE772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8702CF" w:rsidRPr="008702CF" w:rsidRDefault="005D4047" w:rsidP="008702CF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 xml:space="preserve"># </w:t>
            </w:r>
            <w:r w:rsidRPr="005D4047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-2.509706</w:t>
            </w:r>
          </w:p>
          <w:p w:rsidR="008702CF" w:rsidRDefault="008702CF" w:rsidP="00EE772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8702CF" w:rsidRDefault="008702CF" w:rsidP="008702CF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t.alpha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.2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q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0.005,28,lower.tail = FALSE)</w:t>
            </w:r>
          </w:p>
          <w:p w:rsidR="008702CF" w:rsidRDefault="008702CF" w:rsidP="00EE772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8702CF" w:rsidRPr="008702CF" w:rsidRDefault="008702CF" w:rsidP="008702CF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8702CF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2.763262</w:t>
            </w:r>
          </w:p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lastRenderedPageBreak/>
              <w:t>22</w:t>
            </w:r>
          </w:p>
        </w:tc>
        <w:tc>
          <w:tcPr>
            <w:tcW w:w="5666" w:type="dxa"/>
          </w:tcPr>
          <w:p w:rsidR="005A5101" w:rsidRDefault="00401CA3" w:rsidP="003C7CF4">
            <w:r w:rsidRPr="00A060F6">
              <w:rPr>
                <w:position w:val="-18"/>
              </w:rPr>
              <w:object w:dxaOrig="3440" w:dyaOrig="4440">
                <v:shape id="_x0000_i1053" type="#_x0000_t75" style="width:172pt;height:222pt" o:ole="">
                  <v:imagedata r:id="rId61" o:title=""/>
                </v:shape>
                <o:OLEObject Type="Embed" ProgID="Equation.DSMT4" ShapeID="_x0000_i1053" DrawAspect="Content" ObjectID="_1681034032" r:id="rId62"/>
              </w:object>
            </w:r>
          </w:p>
          <w:p w:rsidR="00A56547" w:rsidRPr="00A56547" w:rsidRDefault="00A56547" w:rsidP="00A56547">
            <w:pPr>
              <w:jc w:val="both"/>
            </w:pPr>
            <w:proofErr w:type="spellStart"/>
            <w:r>
              <w:t>Vì</w:t>
            </w:r>
            <w:proofErr w:type="spellEnd"/>
            <w:r>
              <w:t xml:space="preserve"> |z| &gt; z</w:t>
            </w:r>
            <w:r w:rsidRPr="00A56547">
              <w:rPr>
                <w:vertAlign w:val="subscript"/>
              </w:rPr>
              <w:sym w:font="Symbol" w:char="F061"/>
            </w:r>
            <w:r w:rsidRPr="00A56547">
              <w:rPr>
                <w:vertAlign w:val="subscript"/>
              </w:rPr>
              <w:t>/2</w:t>
            </w:r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ta </w:t>
            </w:r>
            <w:proofErr w:type="spellStart"/>
            <w:r>
              <w:t>bác</w:t>
            </w:r>
            <w:proofErr w:type="spellEnd"/>
            <w:r>
              <w:t xml:space="preserve"> </w:t>
            </w:r>
            <w:proofErr w:type="spellStart"/>
            <w:r>
              <w:t>bỏ</w:t>
            </w:r>
            <w:proofErr w:type="spellEnd"/>
            <w:r>
              <w:t xml:space="preserve"> H</w:t>
            </w:r>
            <w:r>
              <w:rPr>
                <w:vertAlign w:val="subscript"/>
              </w:rPr>
              <w:t>0</w:t>
            </w:r>
          </w:p>
        </w:tc>
        <w:tc>
          <w:tcPr>
            <w:tcW w:w="3213" w:type="dxa"/>
          </w:tcPr>
          <w:p w:rsidR="006F1C0E" w:rsidRDefault="006F1C0E" w:rsidP="006F1C0E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newdata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&lt;-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na.omit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(wage[,c("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IQ","black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")])</w:t>
            </w:r>
          </w:p>
          <w:p w:rsidR="006A33FC" w:rsidRDefault="006A33FC" w:rsidP="006A33FC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x1&lt;-subset(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newdata,black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==0)$IQ</w:t>
            </w:r>
          </w:p>
          <w:p w:rsidR="006A33FC" w:rsidRDefault="006A33FC" w:rsidP="006A33FC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x2&lt;-subset(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newdata,black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==1)$IQ</w:t>
            </w:r>
          </w:p>
          <w:p w:rsidR="006A33FC" w:rsidRDefault="006A33FC" w:rsidP="006A33FC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1&lt;-length(x1)</w:t>
            </w:r>
          </w:p>
          <w:p w:rsidR="006A33FC" w:rsidRDefault="006A33FC" w:rsidP="006A33FC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2&lt;-length(x2)</w:t>
            </w:r>
          </w:p>
          <w:p w:rsidR="006A33FC" w:rsidRDefault="00A56547" w:rsidP="006A33FC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p</w:t>
            </w:r>
            <w:r w:rsidR="006A33FC">
              <w:rPr>
                <w:rStyle w:val="ggboefpdfvb"/>
                <w:rFonts w:ascii="Lucida Console" w:hAnsi="Lucida Console"/>
                <w:color w:val="0000FF"/>
              </w:rPr>
              <w:t>1&lt;-length(x1[x1&lt;90])/n1</w:t>
            </w:r>
          </w:p>
          <w:p w:rsidR="006A33FC" w:rsidRDefault="00A56547" w:rsidP="006A33F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p</w:t>
            </w:r>
            <w:r w:rsidR="006A33FC">
              <w:rPr>
                <w:rStyle w:val="ggboefpdfvb"/>
                <w:rFonts w:ascii="Lucida Console" w:hAnsi="Lucida Console"/>
                <w:color w:val="0000FF"/>
              </w:rPr>
              <w:t>2&lt;-length(x2[x2&lt;90])/n2</w:t>
            </w:r>
          </w:p>
          <w:p w:rsidR="006A33FC" w:rsidRDefault="006A33FC" w:rsidP="006A33F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p.ba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&lt;-length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newdata$IQ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[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newdata$IQ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&lt;90])/length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newdata$IQ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5A5101" w:rsidRDefault="005A5101" w:rsidP="003C7CF4"/>
          <w:p w:rsidR="006A33FC" w:rsidRPr="006A33FC" w:rsidRDefault="006A33FC" w:rsidP="006A33F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6A33FC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# (n1*f1+n2*f2)/(n1+n2)</w:t>
            </w:r>
          </w:p>
          <w:p w:rsidR="006A33FC" w:rsidRDefault="006A33FC" w:rsidP="003C7CF4"/>
          <w:p w:rsidR="00A56547" w:rsidRDefault="00A56547" w:rsidP="00A56547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z&lt;-(p1-p2)/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sqr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p.ba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*(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1-p.bar)*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(1/n1+1/n2))</w:t>
            </w:r>
          </w:p>
          <w:p w:rsidR="006F1C0E" w:rsidRDefault="006F1C0E" w:rsidP="003C7CF4"/>
          <w:p w:rsidR="00A56547" w:rsidRPr="00A56547" w:rsidRDefault="00A56547" w:rsidP="00A56547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A56547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-18.66723</w:t>
            </w:r>
          </w:p>
          <w:p w:rsidR="00A56547" w:rsidRDefault="00A56547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23</w:t>
            </w:r>
          </w:p>
        </w:tc>
        <w:tc>
          <w:tcPr>
            <w:tcW w:w="5666" w:type="dxa"/>
          </w:tcPr>
          <w:p w:rsidR="005A5101" w:rsidRDefault="003D7BFA" w:rsidP="003C7CF4">
            <w:r w:rsidRPr="003D7BFA">
              <w:rPr>
                <w:position w:val="-202"/>
              </w:rPr>
              <w:object w:dxaOrig="1860" w:dyaOrig="3800">
                <v:shape id="_x0000_i1054" type="#_x0000_t75" style="width:93pt;height:190pt" o:ole="">
                  <v:imagedata r:id="rId63" o:title=""/>
                </v:shape>
                <o:OLEObject Type="Embed" ProgID="Equation.DSMT4" ShapeID="_x0000_i1054" DrawAspect="Content" ObjectID="_1681034033" r:id="rId64"/>
              </w:object>
            </w:r>
          </w:p>
          <w:p w:rsidR="0091261C" w:rsidRDefault="0091261C" w:rsidP="003C7CF4"/>
          <w:p w:rsidR="003F0B53" w:rsidRPr="003F0B53" w:rsidRDefault="003F0B53" w:rsidP="003C7CF4">
            <w:proofErr w:type="spellStart"/>
            <w:r>
              <w:t>Vì</w:t>
            </w:r>
            <w:proofErr w:type="spellEnd"/>
            <w:r>
              <w:t xml:space="preserve"> </w:t>
            </w:r>
            <w:r w:rsidRPr="003F0B53">
              <w:rPr>
                <w:position w:val="-14"/>
              </w:rPr>
              <w:object w:dxaOrig="1340" w:dyaOrig="380">
                <v:shape id="_x0000_i1055" type="#_x0000_t75" style="width:67pt;height:19pt" o:ole="">
                  <v:imagedata r:id="rId65" o:title=""/>
                </v:shape>
                <o:OLEObject Type="Embed" ProgID="Equation.DSMT4" ShapeID="_x0000_i1055" DrawAspect="Content" ObjectID="_1681034034" r:id="rId66"/>
              </w:object>
            </w:r>
            <w:proofErr w:type="spellStart"/>
            <w:r>
              <w:t>nên</w:t>
            </w:r>
            <w:proofErr w:type="spellEnd"/>
            <w:r>
              <w:t xml:space="preserve"> ta </w:t>
            </w:r>
            <w:proofErr w:type="spellStart"/>
            <w:r>
              <w:t>chấp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H</w:t>
            </w:r>
            <w:r>
              <w:rPr>
                <w:vertAlign w:val="subscript"/>
              </w:rPr>
              <w:t>0</w:t>
            </w:r>
          </w:p>
        </w:tc>
        <w:tc>
          <w:tcPr>
            <w:tcW w:w="3213" w:type="dxa"/>
          </w:tcPr>
          <w:p w:rsidR="003D7BFA" w:rsidRDefault="003D7BFA" w:rsidP="003D7BF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x1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[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black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==0]</w:t>
            </w:r>
          </w:p>
          <w:p w:rsidR="003D7BFA" w:rsidRDefault="003D7BFA" w:rsidP="003D7BF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x2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[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black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==1]</w:t>
            </w:r>
          </w:p>
          <w:p w:rsidR="003D7BFA" w:rsidRDefault="003D7BFA" w:rsidP="003D7BFA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1&lt;-length(x1)</w:t>
            </w:r>
          </w:p>
          <w:p w:rsidR="003D7BFA" w:rsidRDefault="003D7BFA" w:rsidP="003D7BF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2&lt;-length(x2)</w:t>
            </w:r>
            <w:r>
              <w:rPr>
                <w:rFonts w:ascii="Lucida Console" w:hAnsi="Lucida Console"/>
                <w:color w:val="0000FF"/>
              </w:rPr>
              <w:t xml:space="preserve"> </w:t>
            </w:r>
          </w:p>
          <w:p w:rsidR="003D7BFA" w:rsidRDefault="003D7BFA" w:rsidP="003D7BFA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1.2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va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x1)</w:t>
            </w:r>
          </w:p>
          <w:p w:rsidR="003D7BFA" w:rsidRDefault="003D7BFA" w:rsidP="003D7BF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2.2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va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x2)</w:t>
            </w:r>
          </w:p>
          <w:p w:rsidR="003D7BFA" w:rsidRDefault="003D7BFA" w:rsidP="003D7BF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3D7BFA" w:rsidRDefault="003D7BFA" w:rsidP="003D7BF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f&lt;-s1.2/s2.2</w:t>
            </w:r>
          </w:p>
          <w:p w:rsidR="003D7BFA" w:rsidRDefault="003D7BFA" w:rsidP="003D7BF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3D7BFA" w:rsidRPr="003D7BFA" w:rsidRDefault="003D7BFA" w:rsidP="003D7BF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3D7BFA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6.529647</w:t>
            </w:r>
          </w:p>
          <w:p w:rsidR="003D7BFA" w:rsidRDefault="003D7BFA" w:rsidP="003D7BFA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91261C" w:rsidRDefault="0091261C" w:rsidP="0091261C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f.u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qf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0.005,22,6,lower.tail = FALSE)</w:t>
            </w:r>
          </w:p>
          <w:p w:rsidR="0091261C" w:rsidRDefault="0091261C" w:rsidP="0091261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91261C" w:rsidRPr="0091261C" w:rsidRDefault="0091261C" w:rsidP="0091261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91261C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9.526445</w:t>
            </w:r>
          </w:p>
          <w:p w:rsidR="0091261C" w:rsidRDefault="0091261C" w:rsidP="0091261C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91261C" w:rsidRDefault="0091261C" w:rsidP="0091261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f.l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qf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1-0.005,22,6,lower.tail = FALSE)</w:t>
            </w:r>
          </w:p>
          <w:p w:rsidR="0091261C" w:rsidRDefault="0091261C" w:rsidP="0091261C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91261C" w:rsidRPr="0091261C" w:rsidRDefault="0091261C" w:rsidP="0091261C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91261C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0.2313489</w:t>
            </w:r>
          </w:p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24</w:t>
            </w:r>
          </w:p>
        </w:tc>
        <w:tc>
          <w:tcPr>
            <w:tcW w:w="5666" w:type="dxa"/>
          </w:tcPr>
          <w:p w:rsidR="005A5101" w:rsidRDefault="00D63461" w:rsidP="003C7CF4">
            <w:proofErr w:type="spellStart"/>
            <w:r>
              <w:t>Sử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ANOVA 1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tố</w:t>
            </w:r>
            <w:proofErr w:type="spellEnd"/>
          </w:p>
          <w:p w:rsidR="00D63461" w:rsidRDefault="00645D1D" w:rsidP="003C7CF4">
            <w:r w:rsidRPr="00645D1D">
              <w:rPr>
                <w:position w:val="-30"/>
              </w:rPr>
              <w:object w:dxaOrig="1180" w:dyaOrig="720">
                <v:shape id="_x0000_i1056" type="#_x0000_t75" style="width:59pt;height:36pt" o:ole="">
                  <v:imagedata r:id="rId67" o:title=""/>
                </v:shape>
                <o:OLEObject Type="Embed" ProgID="Equation.DSMT4" ShapeID="_x0000_i1056" DrawAspect="Content" ObjectID="_1681034035" r:id="rId68"/>
              </w:object>
            </w:r>
          </w:p>
          <w:p w:rsidR="00D63461" w:rsidRDefault="00645D1D" w:rsidP="003C7CF4">
            <w:r w:rsidRPr="00645D1D">
              <w:rPr>
                <w:position w:val="-50"/>
              </w:rPr>
              <w:object w:dxaOrig="2620" w:dyaOrig="1120">
                <v:shape id="_x0000_i1057" type="#_x0000_t75" style="width:131pt;height:56pt" o:ole="">
                  <v:imagedata r:id="rId69" o:title=""/>
                </v:shape>
                <o:OLEObject Type="Embed" ProgID="Equation.DSMT4" ShapeID="_x0000_i1057" DrawAspect="Content" ObjectID="_1681034036" r:id="rId70"/>
              </w:object>
            </w:r>
          </w:p>
          <w:p w:rsidR="00645D1D" w:rsidRDefault="00645D1D" w:rsidP="003C7CF4">
            <w:r w:rsidRPr="00645D1D">
              <w:rPr>
                <w:position w:val="-66"/>
              </w:rPr>
              <w:object w:dxaOrig="2460" w:dyaOrig="1440">
                <v:shape id="_x0000_i1058" type="#_x0000_t75" style="width:123pt;height:1in" o:ole="">
                  <v:imagedata r:id="rId71" o:title=""/>
                </v:shape>
                <o:OLEObject Type="Embed" ProgID="Equation.DSMT4" ShapeID="_x0000_i1058" DrawAspect="Content" ObjectID="_1681034037" r:id="rId72"/>
              </w:object>
            </w:r>
          </w:p>
          <w:p w:rsidR="00645D1D" w:rsidRDefault="00645D1D" w:rsidP="003C7CF4">
            <w:r w:rsidRPr="00645D1D">
              <w:rPr>
                <w:position w:val="-94"/>
              </w:rPr>
              <w:object w:dxaOrig="3700" w:dyaOrig="2100">
                <v:shape id="_x0000_i1059" type="#_x0000_t75" style="width:185pt;height:105pt" o:ole="">
                  <v:imagedata r:id="rId73" o:title=""/>
                </v:shape>
                <o:OLEObject Type="Embed" ProgID="Equation.DSMT4" ShapeID="_x0000_i1059" DrawAspect="Content" ObjectID="_1681034038" r:id="rId74"/>
              </w:object>
            </w:r>
          </w:p>
          <w:p w:rsidR="00645D1D" w:rsidRDefault="00645D1D" w:rsidP="003C7CF4">
            <w:r w:rsidRPr="00B43730">
              <w:rPr>
                <w:position w:val="-106"/>
              </w:rPr>
              <w:object w:dxaOrig="2940" w:dyaOrig="2240">
                <v:shape id="_x0000_i1060" type="#_x0000_t75" style="width:147pt;height:112pt" o:ole="">
                  <v:imagedata r:id="rId75" o:title=""/>
                </v:shape>
                <o:OLEObject Type="Embed" ProgID="Equation.DSMT4" ShapeID="_x0000_i1060" DrawAspect="Content" ObjectID="_1681034039" r:id="rId76"/>
              </w:object>
            </w:r>
          </w:p>
          <w:p w:rsidR="00645D1D" w:rsidRDefault="00645D1D" w:rsidP="003C7CF4">
            <w:r w:rsidRPr="00645D1D">
              <w:rPr>
                <w:position w:val="-88"/>
              </w:rPr>
              <w:object w:dxaOrig="2420" w:dyaOrig="1920">
                <v:shape id="_x0000_i1061" type="#_x0000_t75" style="width:121pt;height:96pt" o:ole="">
                  <v:imagedata r:id="rId77" o:title=""/>
                </v:shape>
                <o:OLEObject Type="Embed" ProgID="Equation.DSMT4" ShapeID="_x0000_i1061" DrawAspect="Content" ObjectID="_1681034040" r:id="rId78"/>
              </w:object>
            </w:r>
          </w:p>
          <w:p w:rsidR="00260D36" w:rsidRDefault="00260D36" w:rsidP="003C7CF4">
            <w:r w:rsidRPr="00260D36">
              <w:rPr>
                <w:position w:val="-14"/>
              </w:rPr>
              <w:object w:dxaOrig="3240" w:dyaOrig="380">
                <v:shape id="_x0000_i1062" type="#_x0000_t75" style="width:162pt;height:19pt" o:ole="">
                  <v:imagedata r:id="rId79" o:title=""/>
                </v:shape>
                <o:OLEObject Type="Embed" ProgID="Equation.DSMT4" ShapeID="_x0000_i1062" DrawAspect="Content" ObjectID="_1681034041" r:id="rId80"/>
              </w:object>
            </w:r>
          </w:p>
          <w:p w:rsidR="00260D36" w:rsidRDefault="00260D36" w:rsidP="00AD35EA">
            <w:pPr>
              <w:spacing w:before="240"/>
              <w:jc w:val="both"/>
            </w:pPr>
            <w:proofErr w:type="spellStart"/>
            <w:r>
              <w:t>Kết</w:t>
            </w:r>
            <w:proofErr w:type="spellEnd"/>
            <w:r>
              <w:t xml:space="preserve"> </w:t>
            </w:r>
            <w:proofErr w:type="spellStart"/>
            <w:r>
              <w:t>quả</w:t>
            </w:r>
            <w:proofErr w:type="spellEnd"/>
            <w:r>
              <w:t xml:space="preserve"> ta </w:t>
            </w:r>
            <w:proofErr w:type="spellStart"/>
            <w:r>
              <w:t>bác</w:t>
            </w:r>
            <w:proofErr w:type="spellEnd"/>
            <w:r>
              <w:t xml:space="preserve"> </w:t>
            </w:r>
            <w:proofErr w:type="spellStart"/>
            <w:r>
              <w:t>bỏ</w:t>
            </w:r>
            <w:proofErr w:type="spellEnd"/>
            <w:r>
              <w:t xml:space="preserve"> H</w:t>
            </w:r>
            <w:r>
              <w:rPr>
                <w:vertAlign w:val="subscript"/>
              </w:rPr>
              <w:t>0</w:t>
            </w:r>
            <w:r w:rsidR="00AD35EA">
              <w:t>.</w:t>
            </w:r>
          </w:p>
          <w:p w:rsidR="00AD35EA" w:rsidRPr="00AD35EA" w:rsidRDefault="00AD35EA" w:rsidP="00AD35EA">
            <w:pPr>
              <w:spacing w:before="240"/>
              <w:jc w:val="both"/>
            </w:pPr>
            <w:r>
              <w:t xml:space="preserve">So </w:t>
            </w:r>
            <w:proofErr w:type="spellStart"/>
            <w:r>
              <w:t>sách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t-test ở </w:t>
            </w:r>
            <w:proofErr w:type="spellStart"/>
            <w:r>
              <w:t>bài</w:t>
            </w:r>
            <w:proofErr w:type="spellEnd"/>
            <w:r>
              <w:t xml:space="preserve"> 21 ta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xét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  <w:r>
              <w:t xml:space="preserve">: </w:t>
            </w:r>
            <w:proofErr w:type="spellStart"/>
            <w:r>
              <w:t>bài</w:t>
            </w:r>
            <w:proofErr w:type="spellEnd"/>
            <w:r>
              <w:t xml:space="preserve"> 21 ta </w:t>
            </w:r>
            <w:proofErr w:type="spellStart"/>
            <w:r>
              <w:t>chấp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ở </w:t>
            </w:r>
            <w:proofErr w:type="spellStart"/>
            <w:r>
              <w:t>mức</w:t>
            </w:r>
            <w:proofErr w:type="spellEnd"/>
            <w:r>
              <w:t xml:space="preserve"> 1% </w:t>
            </w:r>
            <w:proofErr w:type="spellStart"/>
            <w:r>
              <w:t>nhưng</w:t>
            </w:r>
            <w:proofErr w:type="spellEnd"/>
            <w:r>
              <w:t xml:space="preserve"> </w:t>
            </w:r>
            <w:proofErr w:type="spellStart"/>
            <w:r>
              <w:t>lại</w:t>
            </w:r>
            <w:proofErr w:type="spellEnd"/>
            <w:r>
              <w:t xml:space="preserve"> </w:t>
            </w:r>
            <w:proofErr w:type="spellStart"/>
            <w:r>
              <w:t>bác</w:t>
            </w:r>
            <w:proofErr w:type="spellEnd"/>
            <w:r>
              <w:t xml:space="preserve"> </w:t>
            </w:r>
            <w:proofErr w:type="spellStart"/>
            <w:r>
              <w:t>bỏ</w:t>
            </w:r>
            <w:proofErr w:type="spellEnd"/>
            <w:r>
              <w:t xml:space="preserve"> ở </w:t>
            </w:r>
            <w:proofErr w:type="spellStart"/>
            <w:r>
              <w:t>mức</w:t>
            </w:r>
            <w:proofErr w:type="spellEnd"/>
            <w:r>
              <w:t xml:space="preserve"> 5%. </w:t>
            </w:r>
            <w:proofErr w:type="spellStart"/>
            <w:r>
              <w:t>Kết</w:t>
            </w:r>
            <w:proofErr w:type="spellEnd"/>
            <w:r>
              <w:t xml:space="preserve"> </w:t>
            </w:r>
            <w:proofErr w:type="spellStart"/>
            <w:r>
              <w:t>quả</w:t>
            </w:r>
            <w:proofErr w:type="spellEnd"/>
            <w:r>
              <w:t xml:space="preserve"> </w:t>
            </w:r>
            <w:proofErr w:type="spellStart"/>
            <w:r>
              <w:t>này</w:t>
            </w:r>
            <w:proofErr w:type="spellEnd"/>
            <w:r>
              <w:t xml:space="preserve"> </w:t>
            </w:r>
            <w:proofErr w:type="spellStart"/>
            <w:r>
              <w:t>cũng</w:t>
            </w:r>
            <w:proofErr w:type="spellEnd"/>
            <w:r>
              <w:t xml:space="preserve"> </w:t>
            </w:r>
            <w:proofErr w:type="spellStart"/>
            <w:r>
              <w:t>phù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ANOVA one-way. </w:t>
            </w:r>
            <w:proofErr w:type="spellStart"/>
            <w:r>
              <w:t>Tuy</w:t>
            </w:r>
            <w:proofErr w:type="spellEnd"/>
            <w:r>
              <w:t xml:space="preserve"> </w:t>
            </w:r>
            <w:proofErr w:type="spellStart"/>
            <w:r>
              <w:t>nhiên</w:t>
            </w:r>
            <w:proofErr w:type="spellEnd"/>
            <w:r>
              <w:t xml:space="preserve">, </w:t>
            </w:r>
            <w:proofErr w:type="spellStart"/>
            <w:r>
              <w:t>khi</w:t>
            </w:r>
            <w:proofErr w:type="spellEnd"/>
            <w:r>
              <w:t xml:space="preserve"> t-test </w:t>
            </w:r>
            <w:proofErr w:type="spellStart"/>
            <w:r>
              <w:t>dễ</w:t>
            </w:r>
            <w:proofErr w:type="spellEnd"/>
            <w:r>
              <w:t xml:space="preserve"> </w:t>
            </w:r>
            <w:proofErr w:type="spellStart"/>
            <w:r>
              <w:t>sử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linh</w:t>
            </w:r>
            <w:proofErr w:type="spellEnd"/>
            <w:r>
              <w:t xml:space="preserve"> </w:t>
            </w:r>
            <w:proofErr w:type="spellStart"/>
            <w:r>
              <w:t>hoạt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ANOVA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chỉ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2 nhóm.</w:t>
            </w:r>
          </w:p>
        </w:tc>
        <w:tc>
          <w:tcPr>
            <w:tcW w:w="3213" w:type="dxa"/>
          </w:tcPr>
          <w:p w:rsidR="00D63461" w:rsidRDefault="00D63461" w:rsidP="00D63461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lastRenderedPageBreak/>
              <w:t>x1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[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black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==0]</w:t>
            </w:r>
          </w:p>
          <w:p w:rsidR="00D63461" w:rsidRDefault="00D63461" w:rsidP="00D63461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x2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[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black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==1]</w:t>
            </w:r>
          </w:p>
          <w:p w:rsidR="00D63461" w:rsidRDefault="00D63461" w:rsidP="00D63461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x.mean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&lt;-mean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3709D7" w:rsidRDefault="003709D7" w:rsidP="003709D7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1&lt;-length(x1)</w:t>
            </w:r>
          </w:p>
          <w:p w:rsidR="003709D7" w:rsidRDefault="003709D7" w:rsidP="003709D7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n2&lt;-length(x2)</w:t>
            </w:r>
          </w:p>
          <w:p w:rsidR="003709D7" w:rsidRDefault="003709D7" w:rsidP="00D63461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D63461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D63461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D63461" w:rsidRDefault="00D63461" w:rsidP="00D63461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ST&lt;-sum(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wage-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x.mean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)^2)</w:t>
            </w:r>
          </w:p>
          <w:p w:rsidR="003709D7" w:rsidRDefault="003709D7" w:rsidP="003709D7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SA&lt;-n1*(mean(x1)-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x.mean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)^2+n2*(mean(x2)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x.mean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^2</w:t>
            </w:r>
          </w:p>
          <w:p w:rsidR="006216B5" w:rsidRDefault="006216B5" w:rsidP="006216B5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lastRenderedPageBreak/>
              <w:t>SSE&lt;-sum((x1-mean(x1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))^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2)+sum((x2-mean(x2))^2)</w:t>
            </w:r>
          </w:p>
          <w:p w:rsidR="00645D1D" w:rsidRDefault="00645D1D" w:rsidP="006216B5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645D1D" w:rsidRDefault="00645D1D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SA&lt;-SSA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/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2-1)</w:t>
            </w:r>
          </w:p>
          <w:p w:rsidR="00645D1D" w:rsidRDefault="00645D1D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SE&lt;-SSE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/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30-2)</w:t>
            </w: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260D36" w:rsidRDefault="00260D36" w:rsidP="00645D1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645D1D" w:rsidRDefault="00645D1D" w:rsidP="00645D1D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f&lt;-MSA/MSE</w:t>
            </w:r>
          </w:p>
          <w:p w:rsidR="00645D1D" w:rsidRDefault="00645D1D" w:rsidP="006216B5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645D1D" w:rsidRPr="00645D1D" w:rsidRDefault="00645D1D" w:rsidP="00645D1D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645D1D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6.298623</w:t>
            </w:r>
          </w:p>
          <w:p w:rsidR="005A5101" w:rsidRDefault="005A5101" w:rsidP="003C7CF4"/>
          <w:p w:rsidR="00260D36" w:rsidRDefault="00260D36" w:rsidP="00260D3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f.low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&lt;-</w:t>
            </w: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qf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0.025,1,28,lower.tail = TRUE)</w:t>
            </w:r>
          </w:p>
          <w:p w:rsidR="00260D36" w:rsidRDefault="00260D36" w:rsidP="00260D36">
            <w:pPr>
              <w:pStyle w:val="HTMLPreformatted"/>
              <w:shd w:val="clear" w:color="auto" w:fill="FFFFFF"/>
              <w:wordWrap w:val="0"/>
              <w:rPr>
                <w:rStyle w:val="ggboefpdpvb"/>
                <w:rFonts w:ascii="Lucida Console" w:hAnsi="Lucida Console"/>
                <w:color w:val="000000"/>
                <w:bdr w:val="none" w:sz="0" w:space="0" w:color="auto" w:frame="1"/>
              </w:rPr>
            </w:pPr>
          </w:p>
          <w:p w:rsidR="00260D36" w:rsidRPr="00260D36" w:rsidRDefault="00260D36" w:rsidP="00260D3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260D36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0.0009997776</w:t>
            </w:r>
          </w:p>
          <w:p w:rsidR="00260D36" w:rsidRDefault="00260D36" w:rsidP="00260D36">
            <w:pPr>
              <w:pStyle w:val="HTMLPreformatted"/>
              <w:shd w:val="clear" w:color="auto" w:fill="FFFFFF"/>
              <w:wordWrap w:val="0"/>
              <w:rPr>
                <w:rStyle w:val="ggboefpdfwb"/>
                <w:rFonts w:ascii="Lucida Console" w:hAnsi="Lucida Console"/>
                <w:color w:val="0000FF"/>
              </w:rPr>
            </w:pPr>
          </w:p>
          <w:p w:rsidR="00260D36" w:rsidRDefault="00260D36" w:rsidP="00260D3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f.up</w:t>
            </w:r>
            <w:proofErr w:type="spellEnd"/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&lt;-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qf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0.025,1,28,lower.tail = FALSE)</w:t>
            </w:r>
          </w:p>
          <w:p w:rsidR="00260D36" w:rsidRDefault="00260D36" w:rsidP="00260D36">
            <w:pPr>
              <w:pStyle w:val="HTMLPreformatted"/>
              <w:shd w:val="clear" w:color="auto" w:fill="FFFFFF"/>
              <w:wordWrap w:val="0"/>
              <w:rPr>
                <w:rStyle w:val="ggboefpdfwb"/>
                <w:rFonts w:ascii="Lucida Console" w:hAnsi="Lucida Console"/>
                <w:color w:val="A6A6A6" w:themeColor="background1" w:themeShade="A6"/>
              </w:rPr>
            </w:pPr>
          </w:p>
          <w:p w:rsidR="00260D36" w:rsidRPr="00260D36" w:rsidRDefault="00260D36" w:rsidP="00260D36">
            <w:pPr>
              <w:pStyle w:val="HTMLPreformatted"/>
              <w:shd w:val="clear" w:color="auto" w:fill="FFFFFF"/>
              <w:wordWrap w:val="0"/>
              <w:rPr>
                <w:rStyle w:val="ggboefpdfwb"/>
                <w:rFonts w:ascii="Lucida Console" w:hAnsi="Lucida Console"/>
                <w:color w:val="A6A6A6" w:themeColor="background1" w:themeShade="A6"/>
              </w:rPr>
            </w:pPr>
            <w:r w:rsidRPr="00260D36">
              <w:rPr>
                <w:rStyle w:val="ggboefpdfwb"/>
                <w:rFonts w:ascii="Lucida Console" w:hAnsi="Lucida Console"/>
                <w:color w:val="A6A6A6" w:themeColor="background1" w:themeShade="A6"/>
              </w:rPr>
              <w:t># 5.609564</w:t>
            </w:r>
          </w:p>
          <w:p w:rsidR="00645D1D" w:rsidRDefault="00645D1D" w:rsidP="003C7CF4"/>
          <w:p w:rsidR="00301A21" w:rsidRDefault="00301A21" w:rsidP="00301A21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A6A6A6" w:themeColor="background1" w:themeShade="A6"/>
              </w:rPr>
            </w:pPr>
            <w:r w:rsidRPr="00301A21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#</w:t>
            </w:r>
            <w:r>
              <w:rPr>
                <w:rStyle w:val="ggboefpdfvb"/>
                <w:rFonts w:ascii="Lucida Console" w:hAnsi="Lucida Console"/>
                <w:color w:val="A6A6A6" w:themeColor="background1" w:themeShade="A6"/>
              </w:rPr>
              <w:t xml:space="preserve"> </w:t>
            </w:r>
            <w:r w:rsidRPr="00301A21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ANV&lt;-</w:t>
            </w:r>
            <w:proofErr w:type="gramStart"/>
            <w:r w:rsidRPr="00301A21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lm(</w:t>
            </w:r>
            <w:proofErr w:type="gramEnd"/>
            <w:r w:rsidRPr="00301A21">
              <w:rPr>
                <w:rStyle w:val="ggboefpdfvb"/>
                <w:rFonts w:ascii="Lucida Console" w:hAnsi="Lucida Console"/>
                <w:color w:val="A6A6A6" w:themeColor="background1" w:themeShade="A6"/>
              </w:rPr>
              <w:t xml:space="preserve">data = </w:t>
            </w:r>
            <w:proofErr w:type="spellStart"/>
            <w:r w:rsidRPr="00301A21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yourdata,wage~factor</w:t>
            </w:r>
            <w:proofErr w:type="spellEnd"/>
            <w:r w:rsidRPr="00301A21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black))</w:t>
            </w:r>
          </w:p>
          <w:p w:rsidR="00301A21" w:rsidRPr="00301A21" w:rsidRDefault="00301A21" w:rsidP="00301A21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301A21">
              <w:rPr>
                <w:rStyle w:val="ggboefpdfvb"/>
                <w:rFonts w:ascii="Lucida Console" w:hAnsi="Lucida Console"/>
                <w:color w:val="A6A6A6" w:themeColor="background1" w:themeShade="A6"/>
              </w:rPr>
              <w:t xml:space="preserve"># </w:t>
            </w:r>
            <w:proofErr w:type="spellStart"/>
            <w:r w:rsidRPr="00301A21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anova</w:t>
            </w:r>
            <w:proofErr w:type="spellEnd"/>
            <w:r w:rsidRPr="00301A21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ANV)</w:t>
            </w:r>
          </w:p>
          <w:p w:rsidR="00301A21" w:rsidRPr="00301A21" w:rsidRDefault="00301A21" w:rsidP="00301A21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</w:p>
          <w:p w:rsidR="00301A21" w:rsidRDefault="00301A2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lastRenderedPageBreak/>
              <w:t>25</w:t>
            </w:r>
          </w:p>
        </w:tc>
        <w:tc>
          <w:tcPr>
            <w:tcW w:w="5666" w:type="dxa"/>
          </w:tcPr>
          <w:p w:rsidR="005A5101" w:rsidRDefault="001C083A" w:rsidP="003C7CF4">
            <w:r>
              <w:t xml:space="preserve">- </w:t>
            </w:r>
            <w:r w:rsidR="000678BD">
              <w:t xml:space="preserve">Ý </w:t>
            </w:r>
            <w:proofErr w:type="spellStart"/>
            <w:r w:rsidR="000678BD">
              <w:t>nghĩa</w:t>
            </w:r>
            <w:proofErr w:type="spellEnd"/>
            <w:r w:rsidR="000678BD">
              <w:t xml:space="preserve"> </w:t>
            </w:r>
            <w:proofErr w:type="spellStart"/>
            <w:r w:rsidR="000678BD">
              <w:t>của</w:t>
            </w:r>
            <w:proofErr w:type="spellEnd"/>
            <w:r w:rsidR="000678BD">
              <w:t xml:space="preserve"> </w:t>
            </w:r>
            <w:proofErr w:type="spellStart"/>
            <w:r w:rsidR="000678BD">
              <w:t>hệ</w:t>
            </w:r>
            <w:proofErr w:type="spellEnd"/>
            <w:r w:rsidR="000678BD">
              <w:t xml:space="preserve"> </w:t>
            </w:r>
            <w:proofErr w:type="spellStart"/>
            <w:r w:rsidR="000678BD">
              <w:t>số</w:t>
            </w:r>
            <w:proofErr w:type="spellEnd"/>
            <w:r w:rsidR="000678BD">
              <w:t xml:space="preserve"> </w:t>
            </w:r>
            <w:proofErr w:type="spellStart"/>
            <w:r w:rsidR="000678BD">
              <w:t>góc</w:t>
            </w:r>
            <w:proofErr w:type="spellEnd"/>
            <w:r w:rsidR="000678BD">
              <w:t xml:space="preserve">: </w:t>
            </w:r>
            <w:r>
              <w:t>(b</w:t>
            </w:r>
            <w:r w:rsidRPr="001C083A">
              <w:rPr>
                <w:vertAlign w:val="subscript"/>
              </w:rPr>
              <w:t>1</w:t>
            </w:r>
            <w:r>
              <w:t>=55.341)</w:t>
            </w:r>
          </w:p>
          <w:p w:rsidR="000678BD" w:rsidRDefault="001C083A" w:rsidP="003C7CF4"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năm</w:t>
            </w:r>
            <w:proofErr w:type="spellEnd"/>
            <w:r>
              <w:t xml:space="preserve"> </w:t>
            </w:r>
            <w:proofErr w:type="spellStart"/>
            <w:r>
              <w:t>đi</w:t>
            </w:r>
            <w:proofErr w:type="spellEnd"/>
            <w:r>
              <w:t xml:space="preserve"> </w:t>
            </w:r>
            <w:proofErr w:type="spellStart"/>
            <w:r>
              <w:t>học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</w:t>
            </w:r>
            <w:proofErr w:type="spellStart"/>
            <w:r>
              <w:t>thêm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cố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yếu</w:t>
            </w:r>
            <w:proofErr w:type="spellEnd"/>
            <w:r>
              <w:t xml:space="preserve"> </w:t>
            </w:r>
            <w:proofErr w:type="spellStart"/>
            <w:r>
              <w:t>tố</w:t>
            </w:r>
            <w:proofErr w:type="spellEnd"/>
            <w:r>
              <w:t xml:space="preserve"> </w:t>
            </w:r>
            <w:proofErr w:type="spellStart"/>
            <w:r>
              <w:t>khác</w:t>
            </w:r>
            <w:proofErr w:type="spellEnd"/>
            <w:r>
              <w:t xml:space="preserve">, ta </w:t>
            </w:r>
            <w:proofErr w:type="spellStart"/>
            <w:r>
              <w:t>kỳ</w:t>
            </w:r>
            <w:proofErr w:type="spellEnd"/>
            <w:r>
              <w:t xml:space="preserve"> </w:t>
            </w:r>
            <w:proofErr w:type="spellStart"/>
            <w:r>
              <w:t>vọng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việc</w:t>
            </w:r>
            <w:proofErr w:type="spellEnd"/>
            <w:r w:rsidR="00FB2F0D">
              <w:t xml:space="preserve"> </w:t>
            </w:r>
            <w:proofErr w:type="spellStart"/>
            <w:r w:rsidR="00FB2F0D">
              <w:t>mỗi</w:t>
            </w:r>
            <w:proofErr w:type="spellEnd"/>
            <w:r w:rsidR="00FB2F0D">
              <w:t xml:space="preserve"> </w:t>
            </w:r>
            <w:proofErr w:type="spellStart"/>
            <w:r w:rsidR="00FB2F0D">
              <w:t>giờ</w:t>
            </w:r>
            <w:proofErr w:type="spellEnd"/>
            <w:r>
              <w:t xml:space="preserve"> </w:t>
            </w:r>
            <w:proofErr w:type="spellStart"/>
            <w:r w:rsidR="00FB2F0D">
              <w:t>tăng</w:t>
            </w:r>
            <w:proofErr w:type="spellEnd"/>
            <w:r>
              <w:t xml:space="preserve"> </w:t>
            </w:r>
            <w:proofErr w:type="spellStart"/>
            <w:r w:rsidR="00FB2F0D">
              <w:t>thêm</w:t>
            </w:r>
            <w:proofErr w:type="spellEnd"/>
            <w:r>
              <w:t xml:space="preserve"> 55.34 cents.</w:t>
            </w:r>
          </w:p>
          <w:p w:rsidR="001C083A" w:rsidRDefault="001C083A" w:rsidP="003C7CF4">
            <w:r>
              <w:t xml:space="preserve">- 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chặn</w:t>
            </w:r>
            <w:proofErr w:type="spellEnd"/>
            <w:r>
              <w:t xml:space="preserve">: </w:t>
            </w:r>
            <w:r w:rsidR="00FB2F0D">
              <w:t>(b</w:t>
            </w:r>
            <w:r w:rsidR="00FB2F0D">
              <w:rPr>
                <w:vertAlign w:val="subscript"/>
              </w:rPr>
              <w:t>0</w:t>
            </w:r>
            <w:r w:rsidR="00FB2F0D">
              <w:t>=-153.92</w:t>
            </w:r>
            <w:r>
              <w:t>)</w:t>
            </w:r>
          </w:p>
          <w:p w:rsidR="0085323B" w:rsidRDefault="00FB2F0D" w:rsidP="003C7CF4">
            <w:r>
              <w:t xml:space="preserve">Ta </w:t>
            </w:r>
            <w:proofErr w:type="spellStart"/>
            <w:r>
              <w:t>kỳ</w:t>
            </w:r>
            <w:proofErr w:type="spellEnd"/>
            <w:r>
              <w:t xml:space="preserve"> </w:t>
            </w:r>
            <w:proofErr w:type="spellStart"/>
            <w:r>
              <w:t>vọng</w:t>
            </w:r>
            <w:proofErr w:type="spellEnd"/>
            <w:r>
              <w:t xml:space="preserve"> </w:t>
            </w:r>
            <w:proofErr w:type="spellStart"/>
            <w:r>
              <w:t>mức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-153.92 cents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giá</w:t>
            </w:r>
            <w:proofErr w:type="spellEnd"/>
            <w:r>
              <w:t xml:space="preserve"> </w:t>
            </w:r>
            <w:proofErr w:type="spellStart"/>
            <w:r>
              <w:t>trị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educ</w:t>
            </w:r>
            <w:proofErr w:type="spellEnd"/>
            <w:r>
              <w:t xml:space="preserve">  =</w:t>
            </w:r>
            <w:proofErr w:type="gramEnd"/>
            <w:r>
              <w:t xml:space="preserve"> 0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cố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tố</w:t>
            </w:r>
            <w:proofErr w:type="spellEnd"/>
            <w:r>
              <w:t xml:space="preserve"> </w:t>
            </w:r>
            <w:proofErr w:type="spellStart"/>
            <w:r>
              <w:t>khác</w:t>
            </w:r>
            <w:proofErr w:type="spellEnd"/>
            <w:r>
              <w:t>.</w:t>
            </w:r>
            <w:r w:rsidR="0085323B">
              <w:t xml:space="preserve"> </w:t>
            </w:r>
          </w:p>
          <w:p w:rsidR="00FB2F0D" w:rsidRDefault="0085323B" w:rsidP="0085323B">
            <w:proofErr w:type="spellStart"/>
            <w:r>
              <w:lastRenderedPageBreak/>
              <w:t>Chú</w:t>
            </w:r>
            <w:proofErr w:type="spellEnd"/>
            <w:r>
              <w:t xml:space="preserve"> ý </w:t>
            </w:r>
            <w:proofErr w:type="spellStart"/>
            <w:r>
              <w:t>rằng</w:t>
            </w:r>
            <w:proofErr w:type="spellEnd"/>
            <w:r>
              <w:t xml:space="preserve">: </w:t>
            </w:r>
            <w:proofErr w:type="spellStart"/>
            <w:r>
              <w:t>giá</w:t>
            </w:r>
            <w:proofErr w:type="spellEnd"/>
            <w:r>
              <w:t xml:space="preserve"> </w:t>
            </w:r>
            <w:proofErr w:type="spellStart"/>
            <w:r>
              <w:t>trị</w:t>
            </w:r>
            <w:proofErr w:type="spellEnd"/>
            <w:r>
              <w:t xml:space="preserve"> b</w:t>
            </w:r>
            <w:r>
              <w:rPr>
                <w:vertAlign w:val="subscript"/>
              </w:rPr>
              <w:t>0</w:t>
            </w:r>
            <w:r>
              <w:t xml:space="preserve"> ở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đôi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giá</w:t>
            </w:r>
            <w:proofErr w:type="spellEnd"/>
            <w:r>
              <w:t xml:space="preserve"> </w:t>
            </w:r>
            <w:proofErr w:type="spellStart"/>
            <w:r>
              <w:t>trị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thực</w:t>
            </w:r>
            <w:proofErr w:type="spellEnd"/>
            <w:r>
              <w:t xml:space="preserve"> </w:t>
            </w:r>
            <w:proofErr w:type="spellStart"/>
            <w:r>
              <w:t>tế</w:t>
            </w:r>
            <w:proofErr w:type="spellEnd"/>
            <w:r>
              <w:t xml:space="preserve"> </w:t>
            </w:r>
            <w:proofErr w:type="spellStart"/>
            <w:r>
              <w:t>thực</w:t>
            </w:r>
            <w:proofErr w:type="spellEnd"/>
            <w:r>
              <w:t xml:space="preserve"> </w:t>
            </w:r>
            <w:proofErr w:type="spellStart"/>
            <w:r>
              <w:t>tế</w:t>
            </w:r>
            <w:proofErr w:type="spellEnd"/>
            <w:r>
              <w:t>.</w:t>
            </w:r>
            <w:r w:rsidR="00FB2F0D">
              <w:t xml:space="preserve"> </w:t>
            </w:r>
          </w:p>
        </w:tc>
        <w:tc>
          <w:tcPr>
            <w:tcW w:w="3213" w:type="dxa"/>
          </w:tcPr>
          <w:p w:rsidR="000678BD" w:rsidRDefault="000678BD" w:rsidP="000678BD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lastRenderedPageBreak/>
              <w:t>ols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&lt;-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lm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 xml:space="preserve">data = 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,wage~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0678BD" w:rsidRDefault="000678BD" w:rsidP="000678B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0678BD" w:rsidRDefault="000678BD" w:rsidP="000678BD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ols$coefficients</w:t>
            </w:r>
            <w:proofErr w:type="spellEnd"/>
          </w:p>
          <w:p w:rsidR="000678BD" w:rsidRDefault="000678BD" w:rsidP="000678BD">
            <w:pPr>
              <w:pStyle w:val="HTMLPreformatted"/>
              <w:shd w:val="clear" w:color="auto" w:fill="FFFFFF"/>
              <w:wordWrap w:val="0"/>
              <w:rPr>
                <w:rStyle w:val="ggboefpdfvb"/>
                <w:color w:val="0000FF"/>
              </w:rPr>
            </w:pPr>
          </w:p>
          <w:p w:rsidR="000678BD" w:rsidRPr="000678BD" w:rsidRDefault="000678BD" w:rsidP="000678BD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0678BD">
              <w:rPr>
                <w:rStyle w:val="ggboefpdfvb"/>
                <w:color w:val="A6A6A6" w:themeColor="background1" w:themeShade="A6"/>
              </w:rPr>
              <w:t>#</w:t>
            </w:r>
            <w:r w:rsidRPr="000678BD">
              <w:rPr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 xml:space="preserve"> </w:t>
            </w:r>
            <w:r w:rsidRPr="000678BD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-153.92036    55.34129</w:t>
            </w:r>
          </w:p>
          <w:p w:rsidR="000678BD" w:rsidRDefault="000678BD" w:rsidP="000678BD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lastRenderedPageBreak/>
              <w:t>26</w:t>
            </w:r>
          </w:p>
        </w:tc>
        <w:tc>
          <w:tcPr>
            <w:tcW w:w="5666" w:type="dxa"/>
          </w:tcPr>
          <w:p w:rsidR="005A5101" w:rsidRDefault="008D02E6" w:rsidP="003C7CF4">
            <w:r w:rsidRPr="00747639">
              <w:rPr>
                <w:position w:val="-84"/>
              </w:rPr>
              <w:object w:dxaOrig="2500" w:dyaOrig="1800">
                <v:shape id="_x0000_i1063" type="#_x0000_t75" style="width:125pt;height:90pt" o:ole="">
                  <v:imagedata r:id="rId81" o:title=""/>
                </v:shape>
                <o:OLEObject Type="Embed" ProgID="Equation.DSMT4" ShapeID="_x0000_i1063" DrawAspect="Content" ObjectID="_1681034042" r:id="rId82"/>
              </w:object>
            </w:r>
          </w:p>
          <w:p w:rsidR="008D02E6" w:rsidRPr="008D02E6" w:rsidRDefault="008D02E6" w:rsidP="008D02E6">
            <w:r>
              <w:t>|t| &gt; t</w:t>
            </w:r>
            <w:r w:rsidRPr="008D02E6">
              <w:rPr>
                <w:vertAlign w:val="subscript"/>
              </w:rPr>
              <w:sym w:font="Symbol" w:char="F061"/>
            </w:r>
            <w:r w:rsidRPr="008D02E6">
              <w:rPr>
                <w:vertAlign w:val="subscript"/>
              </w:rPr>
              <w:t>/2,28</w:t>
            </w:r>
            <w:r>
              <w:t xml:space="preserve"> ta </w:t>
            </w:r>
            <w:proofErr w:type="spellStart"/>
            <w:r>
              <w:t>bác</w:t>
            </w:r>
            <w:proofErr w:type="spellEnd"/>
            <w:r>
              <w:t xml:space="preserve"> </w:t>
            </w:r>
            <w:proofErr w:type="spellStart"/>
            <w:r>
              <w:t>bỏ</w:t>
            </w:r>
            <w:proofErr w:type="spellEnd"/>
            <w:r>
              <w:t xml:space="preserve"> H</w:t>
            </w:r>
            <w:r>
              <w:rPr>
                <w:vertAlign w:val="subscript"/>
              </w:rPr>
              <w:t>0</w:t>
            </w:r>
          </w:p>
        </w:tc>
        <w:tc>
          <w:tcPr>
            <w:tcW w:w="3213" w:type="dxa"/>
          </w:tcPr>
          <w:p w:rsidR="00747639" w:rsidRDefault="00747639" w:rsidP="00747639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ummary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ols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8D02E6" w:rsidRDefault="008D02E6" w:rsidP="008D02E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8D02E6" w:rsidRPr="008D02E6" w:rsidRDefault="008D02E6" w:rsidP="008D02E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A6A6A6" w:themeColor="background1" w:themeShade="A6"/>
              </w:rPr>
            </w:pPr>
            <w:r w:rsidRPr="008D02E6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# t&lt;-summary(</w:t>
            </w:r>
            <w:proofErr w:type="spellStart"/>
            <w:r w:rsidRPr="008D02E6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ols</w:t>
            </w:r>
            <w:proofErr w:type="spellEnd"/>
            <w:r w:rsidRPr="008D02E6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)$coefficients[2]/summary(</w:t>
            </w:r>
            <w:proofErr w:type="spellStart"/>
            <w:r w:rsidRPr="008D02E6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ols</w:t>
            </w:r>
            <w:proofErr w:type="spellEnd"/>
            <w:r w:rsidRPr="008D02E6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)$coefficients</w:t>
            </w:r>
          </w:p>
          <w:p w:rsidR="008D02E6" w:rsidRPr="008D02E6" w:rsidRDefault="008D02E6" w:rsidP="008D02E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8D02E6">
              <w:rPr>
                <w:rStyle w:val="ggboefpdfvb"/>
                <w:color w:val="A6A6A6" w:themeColor="background1" w:themeShade="A6"/>
              </w:rPr>
              <w:t xml:space="preserve"># </w:t>
            </w:r>
            <w:r w:rsidRPr="008D02E6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3.162504</w:t>
            </w:r>
          </w:p>
          <w:p w:rsidR="008D02E6" w:rsidRDefault="008D02E6" w:rsidP="008D02E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8D02E6" w:rsidRDefault="008D02E6" w:rsidP="008D02E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proofErr w:type="spellStart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qt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0.05,28,lower.tail = FALSE)</w:t>
            </w:r>
          </w:p>
          <w:p w:rsidR="008D02E6" w:rsidRDefault="008D02E6" w:rsidP="008D02E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8D02E6" w:rsidRPr="008D02E6" w:rsidRDefault="008D02E6" w:rsidP="008D02E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8D02E6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# 1.701131</w:t>
            </w:r>
          </w:p>
          <w:p w:rsidR="008D02E6" w:rsidRDefault="008D02E6" w:rsidP="008D02E6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8D02E6" w:rsidRDefault="008D02E6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27</w:t>
            </w:r>
          </w:p>
        </w:tc>
        <w:tc>
          <w:tcPr>
            <w:tcW w:w="5666" w:type="dxa"/>
          </w:tcPr>
          <w:p w:rsidR="00645D1D" w:rsidRDefault="00666DB8" w:rsidP="003C7CF4"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giải</w:t>
            </w:r>
            <w:proofErr w:type="spellEnd"/>
            <w:r>
              <w:t xml:space="preserve"> </w:t>
            </w:r>
            <w:proofErr w:type="spellStart"/>
            <w:r>
              <w:t>thích</w:t>
            </w:r>
            <w:proofErr w:type="spellEnd"/>
          </w:p>
          <w:p w:rsidR="005A5101" w:rsidRDefault="00666DB8" w:rsidP="003C7CF4">
            <w:r>
              <w:t xml:space="preserve"> </w:t>
            </w:r>
            <w:r w:rsidR="00452901" w:rsidRPr="009C268B">
              <w:rPr>
                <w:position w:val="-162"/>
              </w:rPr>
              <w:object w:dxaOrig="3240" w:dyaOrig="3360">
                <v:shape id="_x0000_i1064" type="#_x0000_t75" style="width:162pt;height:168pt" o:ole="">
                  <v:imagedata r:id="rId83" o:title=""/>
                </v:shape>
                <o:OLEObject Type="Embed" ProgID="Equation.DSMT4" ShapeID="_x0000_i1064" DrawAspect="Content" ObjectID="_1681034043" r:id="rId84"/>
              </w:object>
            </w:r>
          </w:p>
          <w:p w:rsidR="00452901" w:rsidRPr="00452901" w:rsidRDefault="00452901" w:rsidP="00D11D9B">
            <w:r>
              <w:t xml:space="preserve">Ý </w:t>
            </w:r>
            <w:proofErr w:type="spellStart"/>
            <w:r>
              <w:t>nghĩa</w:t>
            </w:r>
            <w:proofErr w:type="spellEnd"/>
            <w:r>
              <w:t xml:space="preserve">: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xác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r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proofErr w:type="spellStart"/>
            <w:r>
              <w:t>đo</w:t>
            </w:r>
            <w:proofErr w:type="spellEnd"/>
            <w:r>
              <w:t xml:space="preserve"> </w:t>
            </w:r>
            <w:proofErr w:type="spellStart"/>
            <w:r>
              <w:t>lường</w:t>
            </w:r>
            <w:proofErr w:type="spellEnd"/>
            <w:r>
              <w:t xml:space="preserve"> </w:t>
            </w:r>
            <w:proofErr w:type="spellStart"/>
            <w:r>
              <w:t>mức</w:t>
            </w:r>
            <w:proofErr w:type="spellEnd"/>
            <w:r>
              <w:t xml:space="preserve"> </w:t>
            </w:r>
            <w:proofErr w:type="spellStart"/>
            <w:r>
              <w:t>đo</w:t>
            </w:r>
            <w:proofErr w:type="spellEnd"/>
            <w:r>
              <w:t xml:space="preserve"> </w:t>
            </w:r>
            <w:proofErr w:type="spellStart"/>
            <w:r>
              <w:t>lường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. </w:t>
            </w:r>
            <w:proofErr w:type="spellStart"/>
            <w:r>
              <w:t>Cụ</w:t>
            </w:r>
            <w:proofErr w:type="spellEnd"/>
            <w:r>
              <w:t xml:space="preserve"> </w:t>
            </w:r>
            <w:proofErr w:type="spellStart"/>
            <w:r>
              <w:t>thể</w:t>
            </w:r>
            <w:proofErr w:type="spellEnd"/>
            <w:r w:rsidR="00D11D9B">
              <w:t xml:space="preserve">, </w:t>
            </w:r>
            <w:proofErr w:type="spellStart"/>
            <w:r w:rsidR="00D11D9B">
              <w:t>mô</w:t>
            </w:r>
            <w:proofErr w:type="spellEnd"/>
            <w:r w:rsidR="00D11D9B">
              <w:t xml:space="preserve"> </w:t>
            </w:r>
            <w:proofErr w:type="spellStart"/>
            <w:r w:rsidR="00D11D9B">
              <w:t>mình</w:t>
            </w:r>
            <w:proofErr w:type="spellEnd"/>
            <w:r w:rsidR="00D11D9B">
              <w:t xml:space="preserve"> </w:t>
            </w:r>
            <w:proofErr w:type="spellStart"/>
            <w:r w:rsidR="00D11D9B">
              <w:t>giải</w:t>
            </w:r>
            <w:proofErr w:type="spellEnd"/>
            <w:r w:rsidR="00D11D9B">
              <w:t xml:space="preserve"> </w:t>
            </w:r>
            <w:proofErr w:type="spellStart"/>
            <w:r w:rsidR="00D11D9B">
              <w:t>thích</w:t>
            </w:r>
            <w:proofErr w:type="spellEnd"/>
            <w:r w:rsidR="00D11D9B">
              <w:t xml:space="preserve"> </w:t>
            </w:r>
            <w:proofErr w:type="spellStart"/>
            <w:r w:rsidR="00D11D9B">
              <w:t>khoảng</w:t>
            </w:r>
            <w:proofErr w:type="spellEnd"/>
            <w:r w:rsidR="00D11D9B">
              <w:t xml:space="preserve"> 26.32% </w:t>
            </w:r>
            <w:proofErr w:type="spellStart"/>
            <w:r w:rsidR="00D11D9B">
              <w:t>biến</w:t>
            </w:r>
            <w:proofErr w:type="spellEnd"/>
            <w:r w:rsidR="00D11D9B">
              <w:t xml:space="preserve"> </w:t>
            </w:r>
            <w:proofErr w:type="spellStart"/>
            <w:r w:rsidR="00D11D9B">
              <w:t>động</w:t>
            </w:r>
            <w:proofErr w:type="spellEnd"/>
            <w:r w:rsidR="00D11D9B">
              <w:t xml:space="preserve"> </w:t>
            </w:r>
            <w:proofErr w:type="spellStart"/>
            <w:r w:rsidR="00D11D9B">
              <w:t>trong</w:t>
            </w:r>
            <w:proofErr w:type="spellEnd"/>
            <w:r w:rsidR="00D11D9B">
              <w:t xml:space="preserve"> wage </w:t>
            </w:r>
            <w:proofErr w:type="spellStart"/>
            <w:r w:rsidR="00D11D9B">
              <w:t>gây</w:t>
            </w:r>
            <w:proofErr w:type="spellEnd"/>
            <w:r w:rsidR="00D11D9B">
              <w:t xml:space="preserve"> </w:t>
            </w:r>
            <w:proofErr w:type="spellStart"/>
            <w:r w:rsidR="00D11D9B">
              <w:t>ra</w:t>
            </w:r>
            <w:proofErr w:type="spellEnd"/>
            <w:r w:rsidR="00D11D9B">
              <w:t xml:space="preserve"> </w:t>
            </w:r>
            <w:proofErr w:type="spellStart"/>
            <w:r w:rsidR="00D11D9B">
              <w:t>bởi</w:t>
            </w:r>
            <w:proofErr w:type="spellEnd"/>
            <w:r w:rsidR="00D11D9B">
              <w:t xml:space="preserve"> </w:t>
            </w:r>
            <w:r w:rsidR="00C93F66">
              <w:t>educ.</w:t>
            </w:r>
          </w:p>
        </w:tc>
        <w:tc>
          <w:tcPr>
            <w:tcW w:w="3213" w:type="dxa"/>
          </w:tcPr>
          <w:p w:rsidR="00891694" w:rsidRDefault="00891694" w:rsidP="00891694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ST&lt;-sum(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wage-mean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wage</w:t>
            </w:r>
            <w:proofErr w:type="spellEnd"/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))^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2)</w:t>
            </w:r>
          </w:p>
          <w:p w:rsidR="00891694" w:rsidRDefault="00891694" w:rsidP="00891694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SR&lt;-sum((-153.92036+55.34129*yourdata$educ-mean(yourdata$wage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))^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2)</w:t>
            </w:r>
          </w:p>
          <w:p w:rsidR="009C268B" w:rsidRDefault="009C268B" w:rsidP="009C268B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SE&lt;-sum((-153.92036+55.34129*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$educ-yourdata$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wage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^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>2)</w:t>
            </w:r>
          </w:p>
          <w:p w:rsidR="009C268B" w:rsidRDefault="009C268B" w:rsidP="009C268B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9C268B" w:rsidRDefault="009C268B" w:rsidP="009C268B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9C268B" w:rsidRDefault="009C268B" w:rsidP="009C268B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SR/SST</w:t>
            </w:r>
          </w:p>
          <w:p w:rsidR="009C268B" w:rsidRDefault="009C268B" w:rsidP="00891694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891694" w:rsidRDefault="00891694" w:rsidP="00666DB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891694" w:rsidRDefault="00891694" w:rsidP="00666DB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891694" w:rsidRDefault="00891694" w:rsidP="00666DB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666DB8" w:rsidRPr="009C268B" w:rsidRDefault="00891694" w:rsidP="00666DB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A6A6A6" w:themeColor="background1" w:themeShade="A6"/>
              </w:rPr>
            </w:pPr>
            <w:r w:rsidRPr="009C268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 xml:space="preserve"># </w:t>
            </w:r>
            <w:r w:rsidR="00666DB8" w:rsidRPr="009C268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summary(</w:t>
            </w:r>
            <w:proofErr w:type="spellStart"/>
            <w:r w:rsidR="00666DB8" w:rsidRPr="009C268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ols</w:t>
            </w:r>
            <w:proofErr w:type="spellEnd"/>
            <w:r w:rsidR="00666DB8" w:rsidRPr="009C268B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)</w:t>
            </w:r>
          </w:p>
          <w:p w:rsidR="00666DB8" w:rsidRPr="00666DB8" w:rsidRDefault="00666DB8" w:rsidP="00666DB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666DB8">
              <w:rPr>
                <w:rStyle w:val="ggboefpdfvb"/>
                <w:color w:val="A6A6A6" w:themeColor="background1" w:themeShade="A6"/>
              </w:rPr>
              <w:t xml:space="preserve"># </w:t>
            </w:r>
            <w:r w:rsidRPr="00666DB8">
              <w:rPr>
                <w:rStyle w:val="ggboefpdpvb"/>
                <w:rFonts w:ascii="Lucida Console" w:hAnsi="Lucida Console"/>
                <w:color w:val="A6A6A6" w:themeColor="background1" w:themeShade="A6"/>
                <w:bdr w:val="none" w:sz="0" w:space="0" w:color="auto" w:frame="1"/>
              </w:rPr>
              <w:t>0.2632</w:t>
            </w:r>
          </w:p>
          <w:p w:rsidR="00666DB8" w:rsidRPr="00666DB8" w:rsidRDefault="00666DB8" w:rsidP="00666DB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666DB8">
              <w:rPr>
                <w:rStyle w:val="ggboefpdfvb"/>
                <w:rFonts w:ascii="Lucida Console" w:hAnsi="Lucida Console"/>
                <w:color w:val="A6A6A6" w:themeColor="background1" w:themeShade="A6"/>
              </w:rPr>
              <w:t xml:space="preserve"># </w:t>
            </w:r>
            <w:proofErr w:type="spellStart"/>
            <w:r w:rsidRPr="00666DB8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cor</w:t>
            </w:r>
            <w:proofErr w:type="spellEnd"/>
            <w:r w:rsidRPr="00666DB8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(</w:t>
            </w:r>
            <w:proofErr w:type="spellStart"/>
            <w:r w:rsidRPr="00666DB8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yourdata$</w:t>
            </w:r>
            <w:proofErr w:type="gramStart"/>
            <w:r w:rsidRPr="00666DB8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educ,yourdata</w:t>
            </w:r>
            <w:proofErr w:type="gramEnd"/>
            <w:r w:rsidRPr="00666DB8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$wage</w:t>
            </w:r>
            <w:proofErr w:type="spellEnd"/>
            <w:r w:rsidRPr="00666DB8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)^2</w:t>
            </w:r>
          </w:p>
          <w:p w:rsidR="00666DB8" w:rsidRPr="00666DB8" w:rsidRDefault="00666DB8" w:rsidP="00666DB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A6A6A6" w:themeColor="background1" w:themeShade="A6"/>
              </w:rPr>
            </w:pPr>
            <w:r w:rsidRPr="00666DB8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# summary(</w:t>
            </w:r>
            <w:proofErr w:type="spellStart"/>
            <w:r w:rsidRPr="00666DB8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ols</w:t>
            </w:r>
            <w:proofErr w:type="spellEnd"/>
            <w:r w:rsidRPr="00666DB8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)$</w:t>
            </w:r>
            <w:proofErr w:type="spellStart"/>
            <w:proofErr w:type="gramStart"/>
            <w:r w:rsidRPr="00666DB8">
              <w:rPr>
                <w:rStyle w:val="ggboefpdfvb"/>
                <w:rFonts w:ascii="Lucida Console" w:hAnsi="Lucida Console"/>
                <w:color w:val="A6A6A6" w:themeColor="background1" w:themeShade="A6"/>
              </w:rPr>
              <w:t>r.squared</w:t>
            </w:r>
            <w:proofErr w:type="spellEnd"/>
            <w:proofErr w:type="gramEnd"/>
          </w:p>
          <w:p w:rsidR="00666DB8" w:rsidRDefault="00666DB8" w:rsidP="00666DB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5A5101" w:rsidRDefault="005A5101" w:rsidP="003C7CF4"/>
          <w:p w:rsidR="00666DB8" w:rsidRDefault="00666DB8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28</w:t>
            </w:r>
          </w:p>
        </w:tc>
        <w:tc>
          <w:tcPr>
            <w:tcW w:w="5666" w:type="dxa"/>
          </w:tcPr>
          <w:p w:rsidR="00C93F66" w:rsidRDefault="00C93F66" w:rsidP="003C7CF4">
            <w:r w:rsidRPr="00C93F66">
              <w:rPr>
                <w:position w:val="-30"/>
              </w:rPr>
              <w:object w:dxaOrig="3159" w:dyaOrig="720">
                <v:shape id="_x0000_i1065" type="#_x0000_t75" style="width:158pt;height:36pt" o:ole="">
                  <v:imagedata r:id="rId85" o:title=""/>
                </v:shape>
                <o:OLEObject Type="Embed" ProgID="Equation.DSMT4" ShapeID="_x0000_i1065" DrawAspect="Content" ObjectID="_1681034044" r:id="rId86"/>
              </w:object>
            </w:r>
          </w:p>
          <w:p w:rsidR="00C93F66" w:rsidRDefault="00BC6AC2" w:rsidP="003C7CF4">
            <w:proofErr w:type="spellStart"/>
            <w:r>
              <w:t>C</w:t>
            </w:r>
            <w:r w:rsidR="00C93F66">
              <w:t>ác</w:t>
            </w:r>
            <w:proofErr w:type="spellEnd"/>
            <w:r w:rsidR="00C93F66">
              <w:t xml:space="preserve"> </w:t>
            </w:r>
            <w:proofErr w:type="spellStart"/>
            <w:r w:rsidR="00C93F66">
              <w:t>biến</w:t>
            </w:r>
            <w:proofErr w:type="spellEnd"/>
            <w:r w:rsidR="00C93F66">
              <w:t xml:space="preserve"> </w:t>
            </w:r>
            <w:proofErr w:type="spellStart"/>
            <w:r w:rsidR="00C93F66">
              <w:t>giải</w:t>
            </w:r>
            <w:proofErr w:type="spellEnd"/>
            <w:r w:rsidR="00C93F66">
              <w:t xml:space="preserve"> </w:t>
            </w:r>
            <w:proofErr w:type="spellStart"/>
            <w:r w:rsidR="00C93F66">
              <w:t>thích</w:t>
            </w:r>
            <w:proofErr w:type="spellEnd"/>
            <w:r w:rsidR="00C93F66">
              <w:t xml:space="preserve"> </w:t>
            </w:r>
            <w:proofErr w:type="spellStart"/>
            <w:r w:rsidR="00C93F66">
              <w:t>đều</w:t>
            </w:r>
            <w:proofErr w:type="spellEnd"/>
            <w:r w:rsidR="00C93F66">
              <w:t xml:space="preserve"> </w:t>
            </w:r>
            <w:proofErr w:type="spellStart"/>
            <w:r w:rsidR="00C93F66">
              <w:t>có</w:t>
            </w:r>
            <w:proofErr w:type="spellEnd"/>
            <w:r w:rsidR="00C93F66">
              <w:t xml:space="preserve"> ý </w:t>
            </w:r>
            <w:proofErr w:type="spellStart"/>
            <w:r w:rsidR="00C93F66">
              <w:t>nghĩa</w:t>
            </w:r>
            <w:proofErr w:type="spellEnd"/>
            <w:r w:rsidR="00C93F66">
              <w:t xml:space="preserve"> </w:t>
            </w:r>
            <w:proofErr w:type="spellStart"/>
            <w:r w:rsidR="00C93F66">
              <w:t>thống</w:t>
            </w:r>
            <w:proofErr w:type="spellEnd"/>
            <w:r w:rsidR="00C93F66">
              <w:t xml:space="preserve"> </w:t>
            </w:r>
            <w:proofErr w:type="spellStart"/>
            <w:r w:rsidR="00C93F66">
              <w:t>kê</w:t>
            </w:r>
            <w:proofErr w:type="spellEnd"/>
            <w:r w:rsidR="00C93F66">
              <w:t xml:space="preserve"> ở </w:t>
            </w:r>
            <w:proofErr w:type="spellStart"/>
            <w:r w:rsidR="00C93F66">
              <w:t>mức</w:t>
            </w:r>
            <w:proofErr w:type="spellEnd"/>
            <w:r w:rsidR="00C93F66">
              <w:t xml:space="preserve"> 1%</w:t>
            </w:r>
            <w:r>
              <w:t xml:space="preserve"> ở </w:t>
            </w:r>
            <w:proofErr w:type="spellStart"/>
            <w:r>
              <w:t>cả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 w:rsidR="00C93F66">
              <w:t xml:space="preserve">. </w:t>
            </w:r>
            <w:proofErr w:type="spellStart"/>
            <w:r w:rsidR="00C93F66">
              <w:t>Tuy</w:t>
            </w:r>
            <w:proofErr w:type="spellEnd"/>
            <w:r w:rsidR="00C93F66">
              <w:t xml:space="preserve"> </w:t>
            </w:r>
            <w:proofErr w:type="spellStart"/>
            <w:r w:rsidR="00C93F66">
              <w:t>nhiên</w:t>
            </w:r>
            <w:proofErr w:type="spellEnd"/>
            <w:r w:rsidR="00C93F66">
              <w:t xml:space="preserve">, </w:t>
            </w:r>
            <w:proofErr w:type="spellStart"/>
            <w:r w:rsidR="00C93F66">
              <w:t>hệ</w:t>
            </w:r>
            <w:proofErr w:type="spellEnd"/>
            <w:r w:rsidR="00C93F66">
              <w:t xml:space="preserve"> </w:t>
            </w:r>
            <w:proofErr w:type="spellStart"/>
            <w:r w:rsidR="00C93F66">
              <w:t>số</w:t>
            </w:r>
            <w:proofErr w:type="spellEnd"/>
            <w:r w:rsidR="00C93F66">
              <w:t xml:space="preserve"> </w:t>
            </w:r>
            <w:proofErr w:type="spellStart"/>
            <w:r w:rsidR="00C93F66">
              <w:t>xác</w:t>
            </w:r>
            <w:proofErr w:type="spellEnd"/>
            <w:r w:rsidR="00C93F66">
              <w:t xml:space="preserve"> </w:t>
            </w:r>
            <w:proofErr w:type="spellStart"/>
            <w:r w:rsidR="00C93F66">
              <w:t>định</w:t>
            </w:r>
            <w:proofErr w:type="spellEnd"/>
            <w:r w:rsidR="00C93F66">
              <w:t xml:space="preserve"> </w:t>
            </w:r>
            <w:r w:rsidR="00AB08A0">
              <w:t xml:space="preserve">ở </w:t>
            </w:r>
            <w:proofErr w:type="spellStart"/>
            <w:r w:rsidR="00AB08A0">
              <w:t>mô</w:t>
            </w:r>
            <w:proofErr w:type="spellEnd"/>
            <w:r w:rsidR="00AB08A0">
              <w:t xml:space="preserve"> </w:t>
            </w:r>
            <w:proofErr w:type="spellStart"/>
            <w:r w:rsidR="00AB08A0">
              <w:t>hình</w:t>
            </w:r>
            <w:proofErr w:type="spellEnd"/>
            <w:r w:rsidR="00AB08A0">
              <w:t xml:space="preserve"> 2 </w:t>
            </w:r>
            <w:proofErr w:type="spellStart"/>
            <w:r w:rsidR="00AB08A0">
              <w:t>cao</w:t>
            </w:r>
            <w:proofErr w:type="spellEnd"/>
            <w:r w:rsidR="00AB08A0">
              <w:t xml:space="preserve"> </w:t>
            </w:r>
            <w:proofErr w:type="spellStart"/>
            <w:r w:rsidR="00AB08A0">
              <w:t>hơn</w:t>
            </w:r>
            <w:proofErr w:type="spellEnd"/>
            <w:r w:rsidR="00AB08A0">
              <w:t xml:space="preserve"> </w:t>
            </w:r>
            <w:proofErr w:type="spellStart"/>
            <w:r w:rsidR="00AB08A0">
              <w:t>nên</w:t>
            </w:r>
            <w:proofErr w:type="spellEnd"/>
            <w:r w:rsidR="00AB08A0">
              <w:t xml:space="preserve"> </w:t>
            </w:r>
            <w:proofErr w:type="spellStart"/>
            <w:r w:rsidR="00AB08A0">
              <w:t>mô</w:t>
            </w:r>
            <w:proofErr w:type="spellEnd"/>
            <w:r w:rsidR="00AB08A0">
              <w:t xml:space="preserve"> </w:t>
            </w:r>
            <w:proofErr w:type="spellStart"/>
            <w:r w:rsidR="00AB08A0">
              <w:t>hình</w:t>
            </w:r>
            <w:proofErr w:type="spellEnd"/>
            <w:r w:rsidR="00AB08A0">
              <w:t xml:space="preserve"> 2 </w:t>
            </w:r>
            <w:proofErr w:type="spellStart"/>
            <w:r w:rsidR="00AB08A0">
              <w:t>được</w:t>
            </w:r>
            <w:proofErr w:type="spellEnd"/>
            <w:r w:rsidR="00AB08A0">
              <w:t xml:space="preserve"> </w:t>
            </w:r>
            <w:proofErr w:type="spellStart"/>
            <w:r w:rsidR="00AB08A0">
              <w:t>xem</w:t>
            </w:r>
            <w:proofErr w:type="spellEnd"/>
            <w:r w:rsidR="00AB08A0">
              <w:t xml:space="preserve"> </w:t>
            </w:r>
            <w:proofErr w:type="spellStart"/>
            <w:r w:rsidR="00AB08A0">
              <w:t>phù</w:t>
            </w:r>
            <w:proofErr w:type="spellEnd"/>
            <w:r w:rsidR="00AB08A0">
              <w:t xml:space="preserve"> </w:t>
            </w:r>
            <w:proofErr w:type="spellStart"/>
            <w:r w:rsidR="00AB08A0">
              <w:t>hợp</w:t>
            </w:r>
            <w:proofErr w:type="spellEnd"/>
            <w:r w:rsidR="00AB08A0">
              <w:t xml:space="preserve"> </w:t>
            </w:r>
            <w:proofErr w:type="spellStart"/>
            <w:r w:rsidR="00AB08A0">
              <w:t>hơn</w:t>
            </w:r>
            <w:proofErr w:type="spellEnd"/>
            <w:r w:rsidR="00AB08A0">
              <w:t>.</w:t>
            </w:r>
          </w:p>
        </w:tc>
        <w:tc>
          <w:tcPr>
            <w:tcW w:w="3213" w:type="dxa"/>
          </w:tcPr>
          <w:p w:rsidR="00C93F66" w:rsidRDefault="00C93F66" w:rsidP="00C93F6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reg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&lt;-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lm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 xml:space="preserve">data = 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,lwage~educ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C93F66" w:rsidRDefault="00C93F66" w:rsidP="00C93F66">
            <w:pPr>
              <w:pStyle w:val="HTMLPreformatted"/>
              <w:shd w:val="clear" w:color="auto" w:fill="FFFFFF"/>
              <w:wordWrap w:val="0"/>
              <w:rPr>
                <w:rStyle w:val="ggboefpdfwb"/>
                <w:rFonts w:ascii="Lucida Console" w:hAnsi="Lucida Console"/>
                <w:color w:val="0000FF"/>
              </w:rPr>
            </w:pPr>
          </w:p>
          <w:p w:rsidR="00C93F66" w:rsidRDefault="00C93F66" w:rsidP="00C93F6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ummary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reg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C42E9F" w:rsidRDefault="00C42E9F" w:rsidP="00C93F66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ummary(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ols</w:t>
            </w:r>
            <w:proofErr w:type="spellEnd"/>
            <w:r w:rsidRPr="00C42E9F"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5A5101" w:rsidRDefault="005A5101" w:rsidP="003C7CF4"/>
        </w:tc>
      </w:tr>
      <w:tr w:rsidR="002E46B6" w:rsidTr="00E07228">
        <w:tc>
          <w:tcPr>
            <w:tcW w:w="476" w:type="dxa"/>
          </w:tcPr>
          <w:p w:rsidR="005A5101" w:rsidRDefault="005A5101" w:rsidP="003C7CF4">
            <w:r>
              <w:t>29</w:t>
            </w:r>
          </w:p>
        </w:tc>
        <w:tc>
          <w:tcPr>
            <w:tcW w:w="5666" w:type="dxa"/>
          </w:tcPr>
          <w:p w:rsidR="00C42E9F" w:rsidRDefault="00C42E9F" w:rsidP="00C42E9F">
            <w:r>
              <w:t xml:space="preserve">Model 1: </w:t>
            </w:r>
            <w:r>
              <w:rPr>
                <w:position w:val="-14"/>
              </w:rPr>
              <w:object w:dxaOrig="3970" w:dyaOrig="400">
                <v:shape id="_x0000_i1066" type="#_x0000_t75" style="width:198.5pt;height:20pt" o:ole="">
                  <v:imagedata r:id="rId18" o:title=""/>
                </v:shape>
                <o:OLEObject Type="Embed" ProgID="Equation.DSMT4" ShapeID="_x0000_i1066" DrawAspect="Content" ObjectID="_1681034045" r:id="rId87"/>
              </w:object>
            </w:r>
            <w:r>
              <w:t xml:space="preserve">  </w:t>
            </w:r>
          </w:p>
          <w:p w:rsidR="00C42E9F" w:rsidRDefault="00C42E9F" w:rsidP="00C42E9F">
            <w:r>
              <w:t xml:space="preserve">Model 2: </w:t>
            </w:r>
            <w:r>
              <w:rPr>
                <w:position w:val="-14"/>
              </w:rPr>
              <w:object w:dxaOrig="5450" w:dyaOrig="400">
                <v:shape id="_x0000_i1067" type="#_x0000_t75" style="width:272.5pt;height:20pt" o:ole="">
                  <v:imagedata r:id="rId20" o:title=""/>
                </v:shape>
                <o:OLEObject Type="Embed" ProgID="Equation.DSMT4" ShapeID="_x0000_i1067" DrawAspect="Content" ObjectID="_1681034046" r:id="rId88"/>
              </w:object>
            </w:r>
            <w:r>
              <w:t xml:space="preserve">  </w:t>
            </w:r>
          </w:p>
          <w:p w:rsidR="005A5101" w:rsidRDefault="00E07228" w:rsidP="003C7CF4">
            <w:r>
              <w:t xml:space="preserve">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>:</w:t>
            </w:r>
          </w:p>
          <w:p w:rsidR="00E07228" w:rsidRDefault="00E07228" w:rsidP="003C7CF4">
            <w:r>
              <w:t xml:space="preserve">-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1: </w:t>
            </w:r>
          </w:p>
          <w:p w:rsidR="00E07228" w:rsidRDefault="00E07228" w:rsidP="003C7CF4">
            <w:r>
              <w:t>+ b</w:t>
            </w:r>
            <w:r>
              <w:rPr>
                <w:vertAlign w:val="subscript"/>
              </w:rPr>
              <w:t>1</w:t>
            </w:r>
            <w:r>
              <w:t xml:space="preserve"> = 77.51: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năm</w:t>
            </w:r>
            <w:proofErr w:type="spellEnd"/>
            <w:r>
              <w:t xml:space="preserve"> </w:t>
            </w:r>
            <w:proofErr w:type="spellStart"/>
            <w:r>
              <w:t>đi</w:t>
            </w:r>
            <w:proofErr w:type="spellEnd"/>
            <w:r>
              <w:t xml:space="preserve"> </w:t>
            </w:r>
            <w:proofErr w:type="spellStart"/>
            <w:r>
              <w:t>học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them, ta </w:t>
            </w:r>
            <w:proofErr w:type="spellStart"/>
            <w:r>
              <w:t>kỳ</w:t>
            </w:r>
            <w:proofErr w:type="spellEnd"/>
            <w:r>
              <w:t xml:space="preserve"> </w:t>
            </w:r>
            <w:proofErr w:type="spellStart"/>
            <w:r>
              <w:t>vọng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</w:t>
            </w:r>
            <w:proofErr w:type="spellStart"/>
            <w:r>
              <w:t>thêm</w:t>
            </w:r>
            <w:proofErr w:type="spellEnd"/>
            <w:r>
              <w:t xml:space="preserve"> 77.51 cents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giờ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cố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yếu</w:t>
            </w:r>
            <w:proofErr w:type="spellEnd"/>
            <w:r>
              <w:t xml:space="preserve"> </w:t>
            </w:r>
            <w:proofErr w:type="spellStart"/>
            <w:r>
              <w:t>tố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còn</w:t>
            </w:r>
            <w:proofErr w:type="spellEnd"/>
            <w:r>
              <w:t xml:space="preserve"> </w:t>
            </w:r>
            <w:proofErr w:type="spellStart"/>
            <w:r>
              <w:t>lại</w:t>
            </w:r>
            <w:proofErr w:type="spellEnd"/>
            <w:r>
              <w:t>.</w:t>
            </w:r>
          </w:p>
          <w:p w:rsidR="00E07228" w:rsidRDefault="00E07228" w:rsidP="003C7CF4">
            <w:r>
              <w:lastRenderedPageBreak/>
              <w:t>+ b</w:t>
            </w:r>
            <w:r>
              <w:rPr>
                <w:vertAlign w:val="subscript"/>
              </w:rPr>
              <w:t>2</w:t>
            </w:r>
            <w:r>
              <w:t xml:space="preserve"> = 24.95: </w:t>
            </w:r>
            <w:proofErr w:type="spellStart"/>
            <w:r w:rsidRPr="00E07228">
              <w:t>Mỗ</w:t>
            </w:r>
            <w:r>
              <w:t>i</w:t>
            </w:r>
            <w:proofErr w:type="spellEnd"/>
            <w:r>
              <w:t xml:space="preserve"> </w:t>
            </w:r>
            <w:proofErr w:type="spellStart"/>
            <w:r>
              <w:t>năm</w:t>
            </w:r>
            <w:proofErr w:type="spellEnd"/>
            <w:r>
              <w:t xml:space="preserve"> </w:t>
            </w:r>
            <w:proofErr w:type="spellStart"/>
            <w:r>
              <w:t>kinh</w:t>
            </w:r>
            <w:proofErr w:type="spellEnd"/>
            <w:r>
              <w:t xml:space="preserve"> </w:t>
            </w:r>
            <w:proofErr w:type="spellStart"/>
            <w:r>
              <w:t>nghiệm</w:t>
            </w:r>
            <w:proofErr w:type="spellEnd"/>
            <w:r>
              <w:t xml:space="preserve">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việc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</w:t>
            </w:r>
            <w:proofErr w:type="spellStart"/>
            <w:r>
              <w:t>thê</w:t>
            </w:r>
            <w:r w:rsidRPr="00E07228">
              <w:t>m</w:t>
            </w:r>
            <w:proofErr w:type="spellEnd"/>
            <w:r w:rsidRPr="00E07228">
              <w:t xml:space="preserve">, ta </w:t>
            </w:r>
            <w:proofErr w:type="spellStart"/>
            <w:r w:rsidRPr="00E07228">
              <w:t>kỳ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vọng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tiền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công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tăng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thêm</w:t>
            </w:r>
            <w:proofErr w:type="spellEnd"/>
            <w:r w:rsidRPr="00E07228">
              <w:t xml:space="preserve"> 77.51 cents </w:t>
            </w:r>
            <w:proofErr w:type="spellStart"/>
            <w:r w:rsidRPr="00E07228">
              <w:t>mỗi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giờ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khi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cố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định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các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yếu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tố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tác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động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còn</w:t>
            </w:r>
            <w:proofErr w:type="spellEnd"/>
            <w:r w:rsidRPr="00E07228">
              <w:t xml:space="preserve"> </w:t>
            </w:r>
            <w:proofErr w:type="spellStart"/>
            <w:r w:rsidRPr="00E07228">
              <w:t>lại</w:t>
            </w:r>
            <w:proofErr w:type="spellEnd"/>
            <w:r w:rsidRPr="00E07228">
              <w:t>.</w:t>
            </w:r>
          </w:p>
          <w:p w:rsidR="00E07228" w:rsidRDefault="00E07228" w:rsidP="003C7CF4">
            <w:r>
              <w:t xml:space="preserve">-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2</w:t>
            </w:r>
            <w:r w:rsidRPr="00E07228">
              <w:t>:</w:t>
            </w:r>
          </w:p>
          <w:p w:rsidR="00E07228" w:rsidRDefault="00E07228" w:rsidP="00E07228">
            <w:r>
              <w:t>+ b</w:t>
            </w:r>
            <w:r w:rsidRPr="00E07228">
              <w:rPr>
                <w:vertAlign w:val="subscript"/>
              </w:rPr>
              <w:t>1</w:t>
            </w:r>
            <w:r>
              <w:t xml:space="preserve"> = 0.146: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năm</w:t>
            </w:r>
            <w:proofErr w:type="spellEnd"/>
            <w:r>
              <w:t xml:space="preserve"> </w:t>
            </w:r>
            <w:proofErr w:type="spellStart"/>
            <w:r>
              <w:t>đi</w:t>
            </w:r>
            <w:proofErr w:type="spellEnd"/>
            <w:r>
              <w:t xml:space="preserve"> </w:t>
            </w:r>
            <w:proofErr w:type="spellStart"/>
            <w:r>
              <w:t>học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</w:t>
            </w:r>
            <w:proofErr w:type="spellStart"/>
            <w:r>
              <w:t>thêm</w:t>
            </w:r>
            <w:proofErr w:type="spellEnd"/>
            <w:r>
              <w:t xml:space="preserve">, ta </w:t>
            </w:r>
            <w:proofErr w:type="spellStart"/>
            <w:r>
              <w:t>kỳ</w:t>
            </w:r>
            <w:proofErr w:type="spellEnd"/>
            <w:r>
              <w:t xml:space="preserve"> </w:t>
            </w:r>
            <w:proofErr w:type="spellStart"/>
            <w:r>
              <w:t>vọng</w:t>
            </w:r>
            <w:proofErr w:type="spellEnd"/>
            <w:r>
              <w:t xml:space="preserve"> </w:t>
            </w:r>
            <w:proofErr w:type="spellStart"/>
            <w:r>
              <w:t>tiề</w:t>
            </w:r>
            <w:r w:rsidR="00D22CCD">
              <w:t>n</w:t>
            </w:r>
            <w:proofErr w:type="spellEnd"/>
            <w:r w:rsidR="00D22CCD">
              <w:t xml:space="preserve"> </w:t>
            </w:r>
            <w:proofErr w:type="spellStart"/>
            <w:r w:rsidR="00D22CCD">
              <w:t>công</w:t>
            </w:r>
            <w:proofErr w:type="spellEnd"/>
            <w:r w:rsidR="00D22CCD">
              <w:t xml:space="preserve"> </w:t>
            </w:r>
            <w:proofErr w:type="spellStart"/>
            <w:r w:rsidR="00D22CCD">
              <w:t>tăng</w:t>
            </w:r>
            <w:proofErr w:type="spellEnd"/>
            <w:r w:rsidR="00D22CCD">
              <w:t xml:space="preserve"> </w:t>
            </w:r>
            <w:proofErr w:type="spellStart"/>
            <w:r w:rsidR="00D22CCD">
              <w:t>thêm</w:t>
            </w:r>
            <w:proofErr w:type="spellEnd"/>
            <w:r w:rsidR="00D22CCD">
              <w:t xml:space="preserve"> 0.146 = 14.6%</w:t>
            </w:r>
            <w:r>
              <w:t xml:space="preserve">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giờ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cố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yếu</w:t>
            </w:r>
            <w:proofErr w:type="spellEnd"/>
            <w:r>
              <w:t xml:space="preserve"> </w:t>
            </w:r>
            <w:proofErr w:type="spellStart"/>
            <w:r>
              <w:t>tố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còn</w:t>
            </w:r>
            <w:proofErr w:type="spellEnd"/>
            <w:r>
              <w:t xml:space="preserve"> </w:t>
            </w:r>
            <w:proofErr w:type="spellStart"/>
            <w:r>
              <w:t>lại</w:t>
            </w:r>
            <w:proofErr w:type="spellEnd"/>
            <w:r>
              <w:t>.</w:t>
            </w:r>
          </w:p>
          <w:p w:rsidR="00E07228" w:rsidRDefault="00E07228" w:rsidP="00E07228">
            <w:r>
              <w:t>+ b</w:t>
            </w:r>
            <w:r w:rsidRPr="00E07228">
              <w:rPr>
                <w:vertAlign w:val="subscript"/>
              </w:rPr>
              <w:t>2</w:t>
            </w:r>
            <w:r w:rsidR="00D22CCD">
              <w:t xml:space="preserve"> = 0.158</w:t>
            </w:r>
            <w:r>
              <w:t xml:space="preserve">: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năm</w:t>
            </w:r>
            <w:proofErr w:type="spellEnd"/>
            <w:r>
              <w:t xml:space="preserve"> </w:t>
            </w:r>
            <w:proofErr w:type="spellStart"/>
            <w:r>
              <w:t>kinh</w:t>
            </w:r>
            <w:proofErr w:type="spellEnd"/>
            <w:r>
              <w:t xml:space="preserve"> </w:t>
            </w:r>
            <w:proofErr w:type="spellStart"/>
            <w:r>
              <w:t>nghiệm</w:t>
            </w:r>
            <w:proofErr w:type="spellEnd"/>
            <w:r>
              <w:t xml:space="preserve">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việc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</w:t>
            </w:r>
            <w:proofErr w:type="spellStart"/>
            <w:r>
              <w:t>thêm</w:t>
            </w:r>
            <w:proofErr w:type="spellEnd"/>
            <w:r>
              <w:t xml:space="preserve">, ta </w:t>
            </w:r>
            <w:proofErr w:type="spellStart"/>
            <w:r>
              <w:t>kỳ</w:t>
            </w:r>
            <w:proofErr w:type="spellEnd"/>
            <w:r>
              <w:t xml:space="preserve"> </w:t>
            </w:r>
            <w:proofErr w:type="spellStart"/>
            <w:r>
              <w:t>vọng</w:t>
            </w:r>
            <w:proofErr w:type="spellEnd"/>
            <w:r>
              <w:t xml:space="preserve"> </w:t>
            </w:r>
            <w:proofErr w:type="spellStart"/>
            <w:r>
              <w:t>tiề</w:t>
            </w:r>
            <w:r w:rsidR="00D22CCD">
              <w:t>n</w:t>
            </w:r>
            <w:proofErr w:type="spellEnd"/>
            <w:r w:rsidR="00D22CCD">
              <w:t xml:space="preserve"> </w:t>
            </w:r>
            <w:proofErr w:type="spellStart"/>
            <w:r w:rsidR="00D22CCD">
              <w:t>công</w:t>
            </w:r>
            <w:proofErr w:type="spellEnd"/>
            <w:r w:rsidR="00D22CCD">
              <w:t xml:space="preserve"> </w:t>
            </w:r>
            <w:proofErr w:type="spellStart"/>
            <w:r w:rsidR="00D22CCD">
              <w:t>tăng</w:t>
            </w:r>
            <w:proofErr w:type="spellEnd"/>
            <w:r w:rsidR="00D22CCD">
              <w:t xml:space="preserve"> </w:t>
            </w:r>
            <w:proofErr w:type="spellStart"/>
            <w:r w:rsidR="00D22CCD">
              <w:t>thêm</w:t>
            </w:r>
            <w:proofErr w:type="spellEnd"/>
            <w:r w:rsidR="00D22CCD">
              <w:t xml:space="preserve"> 0.158 = 15.8%</w:t>
            </w:r>
            <w:r>
              <w:t xml:space="preserve">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giờ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cố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yếu</w:t>
            </w:r>
            <w:proofErr w:type="spellEnd"/>
            <w:r>
              <w:t xml:space="preserve"> </w:t>
            </w:r>
            <w:proofErr w:type="spellStart"/>
            <w:r>
              <w:t>tố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còn</w:t>
            </w:r>
            <w:proofErr w:type="spellEnd"/>
            <w:r>
              <w:t xml:space="preserve"> </w:t>
            </w:r>
            <w:proofErr w:type="spellStart"/>
            <w:r>
              <w:t>lại</w:t>
            </w:r>
            <w:proofErr w:type="spellEnd"/>
            <w:r>
              <w:t>.</w:t>
            </w:r>
          </w:p>
          <w:p w:rsidR="00D22CCD" w:rsidRDefault="00D22CCD" w:rsidP="00E07228">
            <w:r>
              <w:t xml:space="preserve">+ </w:t>
            </w:r>
            <w:proofErr w:type="spellStart"/>
            <w:r>
              <w:t>Biến</w:t>
            </w:r>
            <w:proofErr w:type="spellEnd"/>
            <w:r>
              <w:t xml:space="preserve"> </w:t>
            </w:r>
            <w:proofErr w:type="spellStart"/>
            <w:r>
              <w:t>expersq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soát</w:t>
            </w:r>
            <w:proofErr w:type="spellEnd"/>
            <w:r>
              <w:t xml:space="preserve"> phi </w:t>
            </w:r>
            <w:proofErr w:type="spellStart"/>
            <w:r>
              <w:t>tuyến</w:t>
            </w:r>
            <w:proofErr w:type="spellEnd"/>
            <w:r>
              <w:t xml:space="preserve">.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b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hàm</w:t>
            </w:r>
            <w:proofErr w:type="spellEnd"/>
            <w:r>
              <w:t xml:space="preserve"> ý </w:t>
            </w:r>
            <w:proofErr w:type="spellStart"/>
            <w:r>
              <w:t>rằng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tồn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dạng</w:t>
            </w:r>
            <w:proofErr w:type="spellEnd"/>
            <w:r>
              <w:t xml:space="preserve"> </w:t>
            </w:r>
            <w:proofErr w:type="spellStart"/>
            <w:r>
              <w:t>bậc</w:t>
            </w:r>
            <w:proofErr w:type="spellEnd"/>
            <w:r>
              <w:t xml:space="preserve"> 2.</w:t>
            </w:r>
          </w:p>
          <w:p w:rsidR="00D22CCD" w:rsidRDefault="00D22CCD" w:rsidP="00E07228">
            <w:proofErr w:type="spellStart"/>
            <w:r>
              <w:t>Lựa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: </w:t>
            </w:r>
            <w:proofErr w:type="spellStart"/>
            <w:r>
              <w:t>Căn</w:t>
            </w:r>
            <w:proofErr w:type="spellEnd"/>
            <w:r>
              <w:t xml:space="preserve"> </w:t>
            </w:r>
            <w:proofErr w:type="spellStart"/>
            <w:r>
              <w:t>cứ</w:t>
            </w:r>
            <w:proofErr w:type="spellEnd"/>
            <w:r>
              <w:t xml:space="preserve"> </w:t>
            </w:r>
            <w:proofErr w:type="spellStart"/>
            <w:r>
              <w:t>vào</w:t>
            </w:r>
            <w:proofErr w:type="spellEnd"/>
            <w:r>
              <w:t xml:space="preserve"> F-test, </w:t>
            </w:r>
            <w:r w:rsidRPr="00D22CCD">
              <w:t>Adjusted</w:t>
            </w:r>
            <w:r>
              <w:t xml:space="preserve"> </w:t>
            </w:r>
            <w:r w:rsidRPr="00D22CCD">
              <w:t>R-squared</w: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thực</w:t>
            </w:r>
            <w:proofErr w:type="spellEnd"/>
            <w:r>
              <w:t xml:space="preserve"> </w:t>
            </w:r>
            <w:proofErr w:type="spellStart"/>
            <w:r>
              <w:t>tế</w:t>
            </w:r>
            <w:proofErr w:type="spellEnd"/>
            <w:r>
              <w:t xml:space="preserve">. </w:t>
            </w:r>
          </w:p>
          <w:p w:rsidR="00D22CCD" w:rsidRDefault="00D22CCD" w:rsidP="00E07228">
            <w:r>
              <w:t xml:space="preserve">- F-test: </w:t>
            </w:r>
            <w:proofErr w:type="spellStart"/>
            <w:r>
              <w:t>Cả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đều</w:t>
            </w:r>
            <w:proofErr w:type="spellEnd"/>
            <w:r>
              <w:t xml:space="preserve"> </w:t>
            </w:r>
            <w:proofErr w:type="spellStart"/>
            <w:r>
              <w:t>phù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>.</w:t>
            </w:r>
          </w:p>
          <w:p w:rsidR="00D22CCD" w:rsidRDefault="00D22CCD" w:rsidP="00E07228">
            <w:r>
              <w:t xml:space="preserve">- </w:t>
            </w:r>
            <w:r w:rsidRPr="00D22CCD">
              <w:t>Adjusted R-squared</w:t>
            </w:r>
            <w:r>
              <w:t xml:space="preserve">: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2 </w:t>
            </w:r>
            <w:proofErr w:type="spellStart"/>
            <w:r>
              <w:t>tốt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>.</w:t>
            </w:r>
          </w:p>
          <w:p w:rsidR="00D22CCD" w:rsidRDefault="00D22CCD" w:rsidP="00BD38DE">
            <w:r>
              <w:t xml:space="preserve">- </w:t>
            </w:r>
            <w:r w:rsidR="00324E25">
              <w:t xml:space="preserve">Ý </w:t>
            </w:r>
            <w:proofErr w:type="spellStart"/>
            <w:r w:rsidR="00324E25">
              <w:t>nghĩa</w:t>
            </w:r>
            <w:proofErr w:type="spellEnd"/>
            <w:r w:rsidR="00324E25">
              <w:t xml:space="preserve"> </w:t>
            </w:r>
            <w:proofErr w:type="spellStart"/>
            <w:r w:rsidR="00324E25">
              <w:t>thực</w:t>
            </w:r>
            <w:proofErr w:type="spellEnd"/>
            <w:r w:rsidR="00324E25">
              <w:t xml:space="preserve"> </w:t>
            </w:r>
            <w:proofErr w:type="spellStart"/>
            <w:r w:rsidR="00324E25">
              <w:t>tế</w:t>
            </w:r>
            <w:proofErr w:type="spellEnd"/>
            <w:r w:rsidR="00324E25">
              <w:t xml:space="preserve">: </w:t>
            </w:r>
            <w:proofErr w:type="spellStart"/>
            <w:r w:rsidR="00324E25">
              <w:t>kinh</w:t>
            </w:r>
            <w:proofErr w:type="spellEnd"/>
            <w:r w:rsidR="00324E25">
              <w:t xml:space="preserve"> </w:t>
            </w:r>
            <w:proofErr w:type="spellStart"/>
            <w:r w:rsidR="00324E25">
              <w:t>nghiệm</w:t>
            </w:r>
            <w:proofErr w:type="spellEnd"/>
            <w:r w:rsidR="00324E25">
              <w:t xml:space="preserve"> </w:t>
            </w:r>
            <w:proofErr w:type="spellStart"/>
            <w:r w:rsidR="00324E25">
              <w:t>làm</w:t>
            </w:r>
            <w:proofErr w:type="spellEnd"/>
            <w:r w:rsidR="00324E25">
              <w:t xml:space="preserve"> </w:t>
            </w:r>
            <w:proofErr w:type="spellStart"/>
            <w:r w:rsidR="00324E25">
              <w:t>việc</w:t>
            </w:r>
            <w:proofErr w:type="spellEnd"/>
            <w:r w:rsidR="00324E25">
              <w:t xml:space="preserve"> </w:t>
            </w:r>
            <w:proofErr w:type="spellStart"/>
            <w:r w:rsidR="00324E25">
              <w:t>và</w:t>
            </w:r>
            <w:proofErr w:type="spellEnd"/>
            <w:r w:rsidR="00324E25">
              <w:t xml:space="preserve"> </w:t>
            </w:r>
            <w:proofErr w:type="spellStart"/>
            <w:r w:rsidR="00324E25">
              <w:t>trình</w:t>
            </w:r>
            <w:proofErr w:type="spellEnd"/>
            <w:r w:rsidR="00324E25">
              <w:t xml:space="preserve"> </w:t>
            </w:r>
            <w:proofErr w:type="spellStart"/>
            <w:r w:rsidR="00324E25">
              <w:t>độ</w:t>
            </w:r>
            <w:proofErr w:type="spellEnd"/>
            <w:r w:rsidR="00324E25">
              <w:t xml:space="preserve"> </w:t>
            </w:r>
            <w:proofErr w:type="spellStart"/>
            <w:r w:rsidR="00324E25">
              <w:t>học</w:t>
            </w:r>
            <w:proofErr w:type="spellEnd"/>
            <w:r w:rsidR="00324E25">
              <w:t xml:space="preserve"> </w:t>
            </w:r>
            <w:proofErr w:type="spellStart"/>
            <w:r w:rsidR="00324E25">
              <w:t>vấn</w:t>
            </w:r>
            <w:proofErr w:type="spellEnd"/>
            <w:r w:rsidR="00324E25">
              <w:t xml:space="preserve"> (</w:t>
            </w:r>
            <w:proofErr w:type="spellStart"/>
            <w:r w:rsidR="00324E25">
              <w:t>thể</w:t>
            </w:r>
            <w:proofErr w:type="spellEnd"/>
            <w:r w:rsidR="00324E25">
              <w:t xml:space="preserve"> </w:t>
            </w:r>
            <w:proofErr w:type="spellStart"/>
            <w:r w:rsidR="00324E25">
              <w:t>hiện</w:t>
            </w:r>
            <w:proofErr w:type="spellEnd"/>
            <w:r w:rsidR="00324E25">
              <w:t xml:space="preserve"> </w:t>
            </w:r>
            <w:proofErr w:type="spellStart"/>
            <w:r w:rsidR="00324E25">
              <w:t>bằng</w:t>
            </w:r>
            <w:proofErr w:type="spellEnd"/>
            <w:r w:rsidR="00324E25">
              <w:t xml:space="preserve"> </w:t>
            </w:r>
            <w:proofErr w:type="spellStart"/>
            <w:r w:rsidR="00324E25">
              <w:t>số</w:t>
            </w:r>
            <w:proofErr w:type="spellEnd"/>
            <w:r w:rsidR="00324E25">
              <w:t xml:space="preserve"> </w:t>
            </w:r>
            <w:proofErr w:type="spellStart"/>
            <w:r w:rsidR="00324E25">
              <w:t>năm</w:t>
            </w:r>
            <w:proofErr w:type="spellEnd"/>
            <w:r w:rsidR="00324E25">
              <w:t xml:space="preserve"> </w:t>
            </w:r>
            <w:proofErr w:type="spellStart"/>
            <w:r w:rsidR="00324E25">
              <w:t>đi</w:t>
            </w:r>
            <w:proofErr w:type="spellEnd"/>
            <w:r w:rsidR="00324E25">
              <w:t xml:space="preserve"> </w:t>
            </w:r>
            <w:proofErr w:type="spellStart"/>
            <w:r w:rsidR="00324E25">
              <w:t>học</w:t>
            </w:r>
            <w:proofErr w:type="spellEnd"/>
            <w:r w:rsidR="00324E25">
              <w:t xml:space="preserve">) </w:t>
            </w:r>
            <w:proofErr w:type="spellStart"/>
            <w:r w:rsidR="00324E25">
              <w:t>là</w:t>
            </w:r>
            <w:proofErr w:type="spellEnd"/>
            <w:r w:rsidR="00324E25">
              <w:t xml:space="preserve"> </w:t>
            </w:r>
            <w:proofErr w:type="spellStart"/>
            <w:r w:rsidR="00324E25">
              <w:t>các</w:t>
            </w:r>
            <w:proofErr w:type="spellEnd"/>
            <w:r w:rsidR="00324E25">
              <w:t xml:space="preserve"> </w:t>
            </w:r>
            <w:proofErr w:type="spellStart"/>
            <w:r w:rsidR="00324E25">
              <w:t>yếu</w:t>
            </w:r>
            <w:proofErr w:type="spellEnd"/>
            <w:r w:rsidR="00324E25">
              <w:t xml:space="preserve"> </w:t>
            </w:r>
            <w:proofErr w:type="spellStart"/>
            <w:r w:rsidR="00324E25">
              <w:t>tố</w:t>
            </w:r>
            <w:proofErr w:type="spellEnd"/>
            <w:r w:rsidR="00324E25">
              <w:t xml:space="preserve"> </w:t>
            </w:r>
            <w:proofErr w:type="spellStart"/>
            <w:r w:rsidR="00324E25">
              <w:t>được</w:t>
            </w:r>
            <w:proofErr w:type="spellEnd"/>
            <w:r w:rsidR="00324E25">
              <w:t xml:space="preserve"> </w:t>
            </w:r>
            <w:proofErr w:type="spellStart"/>
            <w:r w:rsidR="00324E25">
              <w:t>kỳ</w:t>
            </w:r>
            <w:proofErr w:type="spellEnd"/>
            <w:r w:rsidR="00324E25">
              <w:t xml:space="preserve"> </w:t>
            </w:r>
            <w:proofErr w:type="spellStart"/>
            <w:r w:rsidR="00324E25">
              <w:t>vọng</w:t>
            </w:r>
            <w:proofErr w:type="spellEnd"/>
            <w:r w:rsidR="00324E25">
              <w:t xml:space="preserve"> </w:t>
            </w:r>
            <w:proofErr w:type="spellStart"/>
            <w:r w:rsidR="00324E25">
              <w:t>sẽ</w:t>
            </w:r>
            <w:proofErr w:type="spellEnd"/>
            <w:r w:rsidR="00324E25">
              <w:t xml:space="preserve"> </w:t>
            </w:r>
            <w:proofErr w:type="spellStart"/>
            <w:r w:rsidR="00324E25">
              <w:t>có</w:t>
            </w:r>
            <w:proofErr w:type="spellEnd"/>
            <w:r w:rsidR="00324E25">
              <w:t xml:space="preserve"> </w:t>
            </w:r>
            <w:proofErr w:type="spellStart"/>
            <w:r w:rsidR="00324E25">
              <w:t>tác</w:t>
            </w:r>
            <w:proofErr w:type="spellEnd"/>
            <w:r w:rsidR="00324E25">
              <w:t xml:space="preserve"> </w:t>
            </w:r>
            <w:proofErr w:type="spellStart"/>
            <w:r w:rsidR="00324E25">
              <w:t>động</w:t>
            </w:r>
            <w:proofErr w:type="spellEnd"/>
            <w:r w:rsidR="00324E25">
              <w:t xml:space="preserve"> </w:t>
            </w:r>
            <w:proofErr w:type="spellStart"/>
            <w:r w:rsidR="00324E25">
              <w:t>đến</w:t>
            </w:r>
            <w:proofErr w:type="spellEnd"/>
            <w:r w:rsidR="00324E25">
              <w:t xml:space="preserve"> </w:t>
            </w:r>
            <w:proofErr w:type="spellStart"/>
            <w:r w:rsidR="00324E25">
              <w:t>hiệu</w:t>
            </w:r>
            <w:proofErr w:type="spellEnd"/>
            <w:r w:rsidR="00324E25">
              <w:t xml:space="preserve"> </w:t>
            </w:r>
            <w:proofErr w:type="spellStart"/>
            <w:r w:rsidR="00324E25">
              <w:t>quả</w:t>
            </w:r>
            <w:proofErr w:type="spellEnd"/>
            <w:r w:rsidR="00324E25">
              <w:t xml:space="preserve"> </w:t>
            </w:r>
            <w:proofErr w:type="spellStart"/>
            <w:r w:rsidR="00324E25">
              <w:t>làm</w:t>
            </w:r>
            <w:proofErr w:type="spellEnd"/>
            <w:r w:rsidR="00324E25">
              <w:t xml:space="preserve"> </w:t>
            </w:r>
            <w:proofErr w:type="spellStart"/>
            <w:r w:rsidR="00324E25">
              <w:t>việc</w:t>
            </w:r>
            <w:proofErr w:type="spellEnd"/>
            <w:r w:rsidR="00324E25">
              <w:t xml:space="preserve">. Do </w:t>
            </w:r>
            <w:proofErr w:type="spellStart"/>
            <w:r w:rsidR="00324E25">
              <w:t>đó</w:t>
            </w:r>
            <w:proofErr w:type="spellEnd"/>
            <w:r w:rsidR="00324E25">
              <w:t xml:space="preserve">, ta </w:t>
            </w:r>
            <w:proofErr w:type="spellStart"/>
            <w:r w:rsidR="00324E25">
              <w:t>kỳ</w:t>
            </w:r>
            <w:proofErr w:type="spellEnd"/>
            <w:r w:rsidR="00324E25">
              <w:t xml:space="preserve"> </w:t>
            </w:r>
            <w:proofErr w:type="spellStart"/>
            <w:r w:rsidR="00324E25">
              <w:t>vọng</w:t>
            </w:r>
            <w:proofErr w:type="spellEnd"/>
            <w:r w:rsidR="00324E25">
              <w:t xml:space="preserve"> </w:t>
            </w:r>
            <w:proofErr w:type="spellStart"/>
            <w:r w:rsidR="00324E25">
              <w:t>các</w:t>
            </w:r>
            <w:proofErr w:type="spellEnd"/>
            <w:r w:rsidR="00324E25">
              <w:t xml:space="preserve"> </w:t>
            </w:r>
            <w:proofErr w:type="spellStart"/>
            <w:r w:rsidR="00324E25">
              <w:t>biến</w:t>
            </w:r>
            <w:proofErr w:type="spellEnd"/>
            <w:r w:rsidR="00324E25">
              <w:t xml:space="preserve"> </w:t>
            </w:r>
            <w:proofErr w:type="spellStart"/>
            <w:r w:rsidR="00324E25">
              <w:t>này</w:t>
            </w:r>
            <w:proofErr w:type="spellEnd"/>
            <w:r w:rsidR="00324E25">
              <w:t xml:space="preserve"> </w:t>
            </w:r>
            <w:proofErr w:type="spellStart"/>
            <w:r w:rsidR="00324E25">
              <w:t>đều</w:t>
            </w:r>
            <w:proofErr w:type="spellEnd"/>
            <w:r w:rsidR="00324E25">
              <w:t xml:space="preserve"> </w:t>
            </w:r>
            <w:proofErr w:type="spellStart"/>
            <w:r w:rsidR="00324E25">
              <w:t>có</w:t>
            </w:r>
            <w:proofErr w:type="spellEnd"/>
            <w:r w:rsidR="00324E25">
              <w:t xml:space="preserve"> ý </w:t>
            </w:r>
            <w:proofErr w:type="spellStart"/>
            <w:r w:rsidR="00324E25">
              <w:t>nghĩa</w:t>
            </w:r>
            <w:proofErr w:type="spellEnd"/>
            <w:r w:rsidR="00324E25">
              <w:t xml:space="preserve"> </w:t>
            </w:r>
            <w:proofErr w:type="spellStart"/>
            <w:r w:rsidR="00324E25">
              <w:t>thống</w:t>
            </w:r>
            <w:proofErr w:type="spellEnd"/>
            <w:r w:rsidR="00324E25">
              <w:t xml:space="preserve"> </w:t>
            </w:r>
            <w:proofErr w:type="spellStart"/>
            <w:r w:rsidR="00324E25">
              <w:t>kê</w:t>
            </w:r>
            <w:proofErr w:type="spellEnd"/>
            <w:r w:rsidR="00324E25">
              <w:t xml:space="preserve"> </w:t>
            </w:r>
            <w:proofErr w:type="spellStart"/>
            <w:r w:rsidR="00324E25">
              <w:t>trong</w:t>
            </w:r>
            <w:proofErr w:type="spellEnd"/>
            <w:r w:rsidR="00324E25">
              <w:t xml:space="preserve"> </w:t>
            </w:r>
            <w:proofErr w:type="spellStart"/>
            <w:r w:rsidR="00324E25">
              <w:t>mô</w:t>
            </w:r>
            <w:proofErr w:type="spellEnd"/>
            <w:r w:rsidR="00324E25">
              <w:t xml:space="preserve"> </w:t>
            </w:r>
            <w:proofErr w:type="spellStart"/>
            <w:r w:rsidR="00324E25">
              <w:t>hình</w:t>
            </w:r>
            <w:proofErr w:type="spellEnd"/>
            <w:r w:rsidR="00324E25">
              <w:t xml:space="preserve"> </w:t>
            </w:r>
            <w:proofErr w:type="spellStart"/>
            <w:r w:rsidR="00324E25">
              <w:t>hồi</w:t>
            </w:r>
            <w:proofErr w:type="spellEnd"/>
            <w:r w:rsidR="00324E25">
              <w:t xml:space="preserve"> </w:t>
            </w:r>
            <w:proofErr w:type="spellStart"/>
            <w:r w:rsidR="00324E25">
              <w:t>quy</w:t>
            </w:r>
            <w:proofErr w:type="spellEnd"/>
            <w:r w:rsidR="00324E25">
              <w:t xml:space="preserve">. </w:t>
            </w:r>
            <w:proofErr w:type="spellStart"/>
            <w:r w:rsidR="00324E25">
              <w:t>Riêng</w:t>
            </w:r>
            <w:proofErr w:type="spellEnd"/>
            <w:r w:rsidR="00324E25">
              <w:t xml:space="preserve"> </w:t>
            </w:r>
            <w:proofErr w:type="spellStart"/>
            <w:r w:rsidR="00324E25">
              <w:t>kinh</w:t>
            </w:r>
            <w:proofErr w:type="spellEnd"/>
            <w:r w:rsidR="00324E25">
              <w:t xml:space="preserve"> </w:t>
            </w:r>
            <w:proofErr w:type="spellStart"/>
            <w:r w:rsidR="00324E25">
              <w:t>nghiệm</w:t>
            </w:r>
            <w:proofErr w:type="spellEnd"/>
            <w:r w:rsidR="00324E25">
              <w:t xml:space="preserve"> </w:t>
            </w:r>
            <w:proofErr w:type="spellStart"/>
            <w:r w:rsidR="00324E25">
              <w:t>làm</w:t>
            </w:r>
            <w:proofErr w:type="spellEnd"/>
            <w:r w:rsidR="00324E25">
              <w:t xml:space="preserve"> </w:t>
            </w:r>
            <w:proofErr w:type="spellStart"/>
            <w:r w:rsidR="00324E25">
              <w:t>việc</w:t>
            </w:r>
            <w:proofErr w:type="spellEnd"/>
            <w:r w:rsidR="00324E25">
              <w:t xml:space="preserve"> </w:t>
            </w:r>
            <w:proofErr w:type="spellStart"/>
            <w:r w:rsidR="00324E25">
              <w:t>kỳ</w:t>
            </w:r>
            <w:proofErr w:type="spellEnd"/>
            <w:r w:rsidR="00324E25">
              <w:t xml:space="preserve"> </w:t>
            </w:r>
            <w:proofErr w:type="spellStart"/>
            <w:r w:rsidR="00324E25">
              <w:t>vọng</w:t>
            </w:r>
            <w:proofErr w:type="spellEnd"/>
            <w:r w:rsidR="00324E25">
              <w:t xml:space="preserve"> </w:t>
            </w:r>
            <w:proofErr w:type="spellStart"/>
            <w:r w:rsidR="00324E25">
              <w:t>là</w:t>
            </w:r>
            <w:proofErr w:type="spellEnd"/>
            <w:r w:rsidR="00324E25">
              <w:t xml:space="preserve"> </w:t>
            </w:r>
            <w:proofErr w:type="spellStart"/>
            <w:r w:rsidR="00324E25">
              <w:t>một</w:t>
            </w:r>
            <w:proofErr w:type="spellEnd"/>
            <w:r w:rsidR="00324E25">
              <w:t xml:space="preserve"> </w:t>
            </w:r>
            <w:proofErr w:type="spellStart"/>
            <w:r w:rsidR="00324E25">
              <w:t>hàm</w:t>
            </w:r>
            <w:proofErr w:type="spellEnd"/>
            <w:r w:rsidR="00324E25">
              <w:t xml:space="preserve"> </w:t>
            </w:r>
            <w:proofErr w:type="spellStart"/>
            <w:r w:rsidR="00324E25">
              <w:t>bậc</w:t>
            </w:r>
            <w:proofErr w:type="spellEnd"/>
            <w:r w:rsidR="00324E25">
              <w:t xml:space="preserve"> 2 </w:t>
            </w:r>
            <w:proofErr w:type="spellStart"/>
            <w:r w:rsidR="00324E25">
              <w:t>lồi</w:t>
            </w:r>
            <w:proofErr w:type="spellEnd"/>
            <w:r w:rsidR="00324E25">
              <w:t xml:space="preserve"> </w:t>
            </w:r>
            <w:proofErr w:type="spellStart"/>
            <w:r w:rsidR="00324E25">
              <w:t>lên</w:t>
            </w:r>
            <w:proofErr w:type="spellEnd"/>
            <w:r w:rsidR="00324E25">
              <w:t xml:space="preserve">, </w:t>
            </w:r>
            <w:proofErr w:type="spellStart"/>
            <w:r w:rsidR="00324E25">
              <w:t>bởi</w:t>
            </w:r>
            <w:proofErr w:type="spellEnd"/>
            <w:r w:rsidR="00324E25">
              <w:t xml:space="preserve"> </w:t>
            </w:r>
            <w:proofErr w:type="spellStart"/>
            <w:r w:rsidR="00324E25">
              <w:t>vì</w:t>
            </w:r>
            <w:proofErr w:type="spellEnd"/>
            <w:r w:rsidR="00324E25">
              <w:t xml:space="preserve"> </w:t>
            </w:r>
            <w:proofErr w:type="spellStart"/>
            <w:r w:rsidR="00BD38DE">
              <w:t>một</w:t>
            </w:r>
            <w:proofErr w:type="spellEnd"/>
            <w:r w:rsidR="00BD38DE">
              <w:t xml:space="preserve"> </w:t>
            </w:r>
            <w:proofErr w:type="spellStart"/>
            <w:r w:rsidR="00BD38DE">
              <w:t>người</w:t>
            </w:r>
            <w:proofErr w:type="spellEnd"/>
            <w:r w:rsidR="00BD38DE">
              <w:t xml:space="preserve"> </w:t>
            </w:r>
            <w:proofErr w:type="spellStart"/>
            <w:r w:rsidR="00BD38DE">
              <w:t>có</w:t>
            </w:r>
            <w:proofErr w:type="spellEnd"/>
            <w:r w:rsidR="00324E25">
              <w:t xml:space="preserve"> </w:t>
            </w:r>
            <w:proofErr w:type="spellStart"/>
            <w:r w:rsidR="00324E25">
              <w:t>kinh</w:t>
            </w:r>
            <w:proofErr w:type="spellEnd"/>
            <w:r w:rsidR="00324E25">
              <w:t xml:space="preserve"> </w:t>
            </w:r>
            <w:proofErr w:type="spellStart"/>
            <w:r w:rsidR="00324E25">
              <w:t>nghiệm</w:t>
            </w:r>
            <w:proofErr w:type="spellEnd"/>
            <w:r w:rsidR="00324E25">
              <w:t xml:space="preserve"> </w:t>
            </w:r>
            <w:proofErr w:type="spellStart"/>
            <w:r w:rsidR="00324E25">
              <w:t>làm</w:t>
            </w:r>
            <w:proofErr w:type="spellEnd"/>
            <w:r w:rsidR="00324E25">
              <w:t xml:space="preserve"> </w:t>
            </w:r>
            <w:proofErr w:type="spellStart"/>
            <w:r w:rsidR="00324E25">
              <w:t>việc</w:t>
            </w:r>
            <w:proofErr w:type="spellEnd"/>
            <w:r w:rsidR="00324E25">
              <w:t xml:space="preserve"> ở </w:t>
            </w:r>
            <w:proofErr w:type="spellStart"/>
            <w:r w:rsidR="00324E25">
              <w:t>mức</w:t>
            </w:r>
            <w:proofErr w:type="spellEnd"/>
            <w:r w:rsidR="00324E25">
              <w:t xml:space="preserve"> </w:t>
            </w:r>
            <w:proofErr w:type="spellStart"/>
            <w:r w:rsidR="00324E25">
              <w:t>cao</w:t>
            </w:r>
            <w:proofErr w:type="spellEnd"/>
            <w:r w:rsidR="00324E25">
              <w:t xml:space="preserve"> </w:t>
            </w:r>
            <w:proofErr w:type="spellStart"/>
            <w:r w:rsidR="00324E25">
              <w:t>đồ</w:t>
            </w:r>
            <w:r w:rsidR="00BD38DE">
              <w:t>ng</w:t>
            </w:r>
            <w:proofErr w:type="spellEnd"/>
            <w:r w:rsidR="00BD38DE">
              <w:t xml:space="preserve"> </w:t>
            </w:r>
            <w:proofErr w:type="spellStart"/>
            <w:r w:rsidR="00BD38DE">
              <w:t>nghĩa</w:t>
            </w:r>
            <w:proofErr w:type="spellEnd"/>
            <w:r w:rsidR="00BD38DE">
              <w:t xml:space="preserve"> </w:t>
            </w:r>
            <w:proofErr w:type="spellStart"/>
            <w:r w:rsidR="00BD38DE">
              <w:t>họ</w:t>
            </w:r>
            <w:proofErr w:type="spellEnd"/>
            <w:r w:rsidR="00BD38DE">
              <w:t xml:space="preserve"> </w:t>
            </w:r>
            <w:proofErr w:type="spellStart"/>
            <w:r w:rsidR="00BD38DE">
              <w:t>ít</w:t>
            </w:r>
            <w:proofErr w:type="spellEnd"/>
            <w:r w:rsidR="00BD38DE">
              <w:t xml:space="preserve"> </w:t>
            </w:r>
            <w:proofErr w:type="spellStart"/>
            <w:r w:rsidR="00BD38DE">
              <w:t>đầu</w:t>
            </w:r>
            <w:proofErr w:type="spellEnd"/>
            <w:r w:rsidR="00BD38DE">
              <w:t xml:space="preserve"> </w:t>
            </w:r>
            <w:proofErr w:type="spellStart"/>
            <w:r w:rsidR="00BD38DE">
              <w:t>tư</w:t>
            </w:r>
            <w:proofErr w:type="spellEnd"/>
            <w:r w:rsidR="00BD38DE">
              <w:t xml:space="preserve"> </w:t>
            </w:r>
            <w:proofErr w:type="spellStart"/>
            <w:r w:rsidR="00BD38DE">
              <w:t>cho</w:t>
            </w:r>
            <w:proofErr w:type="spellEnd"/>
            <w:r w:rsidR="00BD38DE">
              <w:t xml:space="preserve"> </w:t>
            </w:r>
            <w:proofErr w:type="spellStart"/>
            <w:r w:rsidR="00BD38DE">
              <w:t>giáo</w:t>
            </w:r>
            <w:proofErr w:type="spellEnd"/>
            <w:r w:rsidR="00BD38DE">
              <w:t xml:space="preserve"> </w:t>
            </w:r>
            <w:proofErr w:type="spellStart"/>
            <w:r w:rsidR="00BD38DE">
              <w:t>dục</w:t>
            </w:r>
            <w:proofErr w:type="spellEnd"/>
            <w:r w:rsidR="00BD38DE">
              <w:t xml:space="preserve"> </w:t>
            </w:r>
            <w:proofErr w:type="spellStart"/>
            <w:r w:rsidR="00BD38DE">
              <w:t>hơn</w:t>
            </w:r>
            <w:proofErr w:type="spellEnd"/>
            <w:r w:rsidR="00BD38DE">
              <w:t xml:space="preserve">. Do </w:t>
            </w:r>
            <w:proofErr w:type="spellStart"/>
            <w:r w:rsidR="00BD38DE">
              <w:t>vậy</w:t>
            </w:r>
            <w:proofErr w:type="spellEnd"/>
            <w:r w:rsidR="00BD38DE">
              <w:t xml:space="preserve">, </w:t>
            </w:r>
            <w:proofErr w:type="spellStart"/>
            <w:r w:rsidR="00BD38DE">
              <w:t>mức</w:t>
            </w:r>
            <w:proofErr w:type="spellEnd"/>
            <w:r w:rsidR="00BD38DE">
              <w:t xml:space="preserve"> </w:t>
            </w:r>
            <w:proofErr w:type="spellStart"/>
            <w:r w:rsidR="00BD38DE">
              <w:t>thu</w:t>
            </w:r>
            <w:proofErr w:type="spellEnd"/>
            <w:r w:rsidR="00BD38DE">
              <w:t xml:space="preserve"> </w:t>
            </w:r>
            <w:proofErr w:type="spellStart"/>
            <w:r w:rsidR="00BD38DE">
              <w:t>nhập</w:t>
            </w:r>
            <w:proofErr w:type="spellEnd"/>
            <w:r w:rsidR="00BD38DE">
              <w:t xml:space="preserve"> </w:t>
            </w:r>
            <w:proofErr w:type="spellStart"/>
            <w:r w:rsidR="00BD38DE">
              <w:t>khi</w:t>
            </w:r>
            <w:proofErr w:type="spellEnd"/>
            <w:r w:rsidR="00BD38DE">
              <w:t xml:space="preserve"> </w:t>
            </w:r>
            <w:proofErr w:type="spellStart"/>
            <w:r w:rsidR="00BD38DE">
              <w:t>đó</w:t>
            </w:r>
            <w:proofErr w:type="spellEnd"/>
            <w:r w:rsidR="00BD38DE">
              <w:t xml:space="preserve"> </w:t>
            </w:r>
            <w:proofErr w:type="spellStart"/>
            <w:r w:rsidR="00BD38DE">
              <w:t>sẽ</w:t>
            </w:r>
            <w:proofErr w:type="spellEnd"/>
            <w:r w:rsidR="00BD38DE">
              <w:t xml:space="preserve"> </w:t>
            </w:r>
            <w:proofErr w:type="spellStart"/>
            <w:r w:rsidR="00BD38DE">
              <w:t>giảm</w:t>
            </w:r>
            <w:proofErr w:type="spellEnd"/>
            <w:r w:rsidR="00BD38DE">
              <w:t>.</w:t>
            </w:r>
            <w:r w:rsidR="00095721">
              <w:t xml:space="preserve"> </w:t>
            </w:r>
            <w:proofErr w:type="spellStart"/>
            <w:r w:rsidR="00095721">
              <w:t>Căn</w:t>
            </w:r>
            <w:proofErr w:type="spellEnd"/>
            <w:r w:rsidR="00095721">
              <w:t xml:space="preserve"> </w:t>
            </w:r>
            <w:proofErr w:type="spellStart"/>
            <w:r w:rsidR="00095721">
              <w:t>cứ</w:t>
            </w:r>
            <w:proofErr w:type="spellEnd"/>
            <w:r w:rsidR="00095721">
              <w:t xml:space="preserve"> </w:t>
            </w:r>
            <w:proofErr w:type="spellStart"/>
            <w:r w:rsidR="00095721">
              <w:t>vào</w:t>
            </w:r>
            <w:proofErr w:type="spellEnd"/>
            <w:r w:rsidR="00095721">
              <w:t xml:space="preserve"> </w:t>
            </w:r>
            <w:proofErr w:type="spellStart"/>
            <w:r w:rsidR="00095721">
              <w:t>lập</w:t>
            </w:r>
            <w:proofErr w:type="spellEnd"/>
            <w:r w:rsidR="00095721">
              <w:t xml:space="preserve"> </w:t>
            </w:r>
            <w:proofErr w:type="spellStart"/>
            <w:r w:rsidR="00095721">
              <w:t>luận</w:t>
            </w:r>
            <w:proofErr w:type="spellEnd"/>
            <w:r w:rsidR="00095721">
              <w:t xml:space="preserve"> </w:t>
            </w:r>
            <w:proofErr w:type="spellStart"/>
            <w:r w:rsidR="00095721">
              <w:t>trên</w:t>
            </w:r>
            <w:proofErr w:type="spellEnd"/>
            <w:r w:rsidR="00095721">
              <w:t xml:space="preserve"> </w:t>
            </w:r>
            <w:proofErr w:type="spellStart"/>
            <w:r w:rsidR="00095721">
              <w:t>và</w:t>
            </w:r>
            <w:proofErr w:type="spellEnd"/>
            <w:r w:rsidR="00095721">
              <w:t xml:space="preserve"> </w:t>
            </w:r>
            <w:proofErr w:type="spellStart"/>
            <w:r w:rsidR="00095721">
              <w:t>kết</w:t>
            </w:r>
            <w:proofErr w:type="spellEnd"/>
            <w:r w:rsidR="00095721">
              <w:t xml:space="preserve"> </w:t>
            </w:r>
            <w:proofErr w:type="spellStart"/>
            <w:r w:rsidR="00095721">
              <w:t>quả</w:t>
            </w:r>
            <w:proofErr w:type="spellEnd"/>
            <w:r w:rsidR="00095721">
              <w:t xml:space="preserve"> </w:t>
            </w:r>
            <w:proofErr w:type="spellStart"/>
            <w:r w:rsidR="00095721">
              <w:t>của</w:t>
            </w:r>
            <w:proofErr w:type="spellEnd"/>
            <w:r w:rsidR="00095721">
              <w:t xml:space="preserve"> 2 </w:t>
            </w:r>
            <w:proofErr w:type="spellStart"/>
            <w:r w:rsidR="00095721">
              <w:t>mô</w:t>
            </w:r>
            <w:proofErr w:type="spellEnd"/>
            <w:r w:rsidR="00095721">
              <w:t xml:space="preserve"> </w:t>
            </w:r>
            <w:proofErr w:type="spellStart"/>
            <w:r w:rsidR="00095721">
              <w:t>hình</w:t>
            </w:r>
            <w:proofErr w:type="spellEnd"/>
            <w:r w:rsidR="00095721">
              <w:t xml:space="preserve">, </w:t>
            </w:r>
            <w:proofErr w:type="spellStart"/>
            <w:r w:rsidR="00095721">
              <w:t>mô</w:t>
            </w:r>
            <w:proofErr w:type="spellEnd"/>
            <w:r w:rsidR="00095721">
              <w:t xml:space="preserve"> </w:t>
            </w:r>
            <w:proofErr w:type="spellStart"/>
            <w:r w:rsidR="00095721">
              <w:t>hình</w:t>
            </w:r>
            <w:proofErr w:type="spellEnd"/>
            <w:r w:rsidR="00095721">
              <w:t xml:space="preserve"> 2 </w:t>
            </w:r>
            <w:proofErr w:type="spellStart"/>
            <w:r w:rsidR="00095721">
              <w:t>phù</w:t>
            </w:r>
            <w:proofErr w:type="spellEnd"/>
            <w:r w:rsidR="00095721">
              <w:t xml:space="preserve"> </w:t>
            </w:r>
            <w:proofErr w:type="spellStart"/>
            <w:r w:rsidR="00095721">
              <w:t>hợp</w:t>
            </w:r>
            <w:proofErr w:type="spellEnd"/>
            <w:r w:rsidR="00095721">
              <w:t xml:space="preserve"> </w:t>
            </w:r>
            <w:proofErr w:type="spellStart"/>
            <w:r w:rsidR="00095721">
              <w:t>hơn</w:t>
            </w:r>
            <w:proofErr w:type="spellEnd"/>
            <w:r w:rsidR="00095721">
              <w:t>.</w:t>
            </w:r>
          </w:p>
          <w:p w:rsidR="00BD38DE" w:rsidRDefault="00BD38DE" w:rsidP="00BD38DE">
            <w:proofErr w:type="spellStart"/>
            <w:r>
              <w:t>Như</w:t>
            </w:r>
            <w:proofErr w:type="spellEnd"/>
            <w:r>
              <w:t xml:space="preserve"> </w:t>
            </w:r>
            <w:proofErr w:type="spellStart"/>
            <w:r>
              <w:t>vậy</w:t>
            </w:r>
            <w:proofErr w:type="spellEnd"/>
            <w:r>
              <w:t xml:space="preserve">,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2 </w:t>
            </w:r>
            <w:proofErr w:type="spellStart"/>
            <w:r>
              <w:t>giải</w:t>
            </w:r>
            <w:proofErr w:type="spellEnd"/>
            <w:r>
              <w:t xml:space="preserve"> </w:t>
            </w:r>
            <w:proofErr w:type="spellStart"/>
            <w:r>
              <w:t>thích</w:t>
            </w:r>
            <w:proofErr w:type="spellEnd"/>
            <w:r>
              <w:t xml:space="preserve"> </w:t>
            </w:r>
            <w:proofErr w:type="spellStart"/>
            <w:r>
              <w:t>tốt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>.</w:t>
            </w:r>
          </w:p>
          <w:p w:rsidR="00BD38DE" w:rsidRPr="00324E25" w:rsidRDefault="00BD38DE" w:rsidP="00BD38DE"/>
        </w:tc>
        <w:tc>
          <w:tcPr>
            <w:tcW w:w="3213" w:type="dxa"/>
          </w:tcPr>
          <w:p w:rsidR="00B8798F" w:rsidRDefault="00B8798F" w:rsidP="00B8798F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lastRenderedPageBreak/>
              <w:t>model.1&lt;-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lm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 xml:space="preserve">data = 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,wage~educ+exper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E07228" w:rsidRDefault="00E07228" w:rsidP="00B8798F">
            <w:pPr>
              <w:pStyle w:val="HTMLPreformatted"/>
              <w:shd w:val="clear" w:color="auto" w:fill="FFFFFF"/>
              <w:wordWrap w:val="0"/>
              <w:rPr>
                <w:rStyle w:val="ggboefpdfwb"/>
                <w:rFonts w:ascii="Lucida Console" w:hAnsi="Lucida Console"/>
                <w:color w:val="0000FF"/>
              </w:rPr>
            </w:pPr>
          </w:p>
          <w:p w:rsidR="00B8798F" w:rsidRDefault="00B8798F" w:rsidP="00B8798F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model.2&lt;-</w:t>
            </w:r>
            <w:proofErr w:type="gramStart"/>
            <w:r>
              <w:rPr>
                <w:rStyle w:val="ggboefpdfvb"/>
                <w:rFonts w:ascii="Lucida Console" w:hAnsi="Lucida Console"/>
                <w:color w:val="0000FF"/>
              </w:rPr>
              <w:t>lm(</w:t>
            </w:r>
            <w:proofErr w:type="gramEnd"/>
            <w:r>
              <w:rPr>
                <w:rStyle w:val="ggboefpdfvb"/>
                <w:rFonts w:ascii="Lucida Console" w:hAnsi="Lucida Console"/>
                <w:color w:val="0000FF"/>
              </w:rPr>
              <w:t xml:space="preserve">data = </w:t>
            </w:r>
            <w:proofErr w:type="spellStart"/>
            <w:r>
              <w:rPr>
                <w:rStyle w:val="ggboefpdfvb"/>
                <w:rFonts w:ascii="Lucida Console" w:hAnsi="Lucida Console"/>
                <w:color w:val="0000FF"/>
              </w:rPr>
              <w:t>yourdata,lwage~educ+exper+expersq</w:t>
            </w:r>
            <w:proofErr w:type="spellEnd"/>
            <w:r>
              <w:rPr>
                <w:rStyle w:val="ggboefpdfvb"/>
                <w:rFonts w:ascii="Lucida Console" w:hAnsi="Lucida Console"/>
                <w:color w:val="0000FF"/>
              </w:rPr>
              <w:t>)</w:t>
            </w:r>
          </w:p>
          <w:p w:rsidR="00E07228" w:rsidRDefault="00E07228" w:rsidP="00B8798F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B8798F" w:rsidRDefault="00B8798F" w:rsidP="00B8798F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ummary(model.1)</w:t>
            </w:r>
          </w:p>
          <w:p w:rsidR="00E07228" w:rsidRDefault="00E07228" w:rsidP="00E07228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E07228" w:rsidRDefault="00E07228" w:rsidP="00E07228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  <w:r>
              <w:rPr>
                <w:rStyle w:val="ggboefpdfvb"/>
                <w:rFonts w:ascii="Lucida Console" w:hAnsi="Lucida Console"/>
                <w:color w:val="0000FF"/>
              </w:rPr>
              <w:t>summary(model.2)</w:t>
            </w:r>
          </w:p>
          <w:p w:rsidR="00E07228" w:rsidRDefault="00E07228" w:rsidP="00B8798F">
            <w:pPr>
              <w:pStyle w:val="HTMLPreformatted"/>
              <w:shd w:val="clear" w:color="auto" w:fill="FFFFFF"/>
              <w:wordWrap w:val="0"/>
              <w:rPr>
                <w:rStyle w:val="ggboefpdfvb"/>
                <w:rFonts w:ascii="Lucida Console" w:hAnsi="Lucida Console"/>
                <w:color w:val="0000FF"/>
              </w:rPr>
            </w:pPr>
          </w:p>
          <w:p w:rsidR="00E07228" w:rsidRDefault="00E07228" w:rsidP="00B8798F">
            <w:pPr>
              <w:pStyle w:val="HTMLPreformatted"/>
              <w:shd w:val="clear" w:color="auto" w:fill="FFFFFF"/>
              <w:wordWrap w:val="0"/>
              <w:rPr>
                <w:rFonts w:ascii="Lucida Console" w:hAnsi="Lucida Console"/>
                <w:color w:val="000000"/>
              </w:rPr>
            </w:pPr>
          </w:p>
          <w:p w:rsidR="005A5101" w:rsidRDefault="005A5101" w:rsidP="003C7CF4"/>
        </w:tc>
      </w:tr>
    </w:tbl>
    <w:p w:rsidR="009B7784" w:rsidRPr="00B37E8A" w:rsidRDefault="009B7784" w:rsidP="003C7CF4"/>
    <w:sectPr w:rsidR="009B7784" w:rsidRPr="00B37E8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2B15"/>
    <w:rsid w:val="0000519C"/>
    <w:rsid w:val="000678BD"/>
    <w:rsid w:val="00071216"/>
    <w:rsid w:val="00095721"/>
    <w:rsid w:val="001454E2"/>
    <w:rsid w:val="001C083A"/>
    <w:rsid w:val="001D6809"/>
    <w:rsid w:val="0022538D"/>
    <w:rsid w:val="002361EA"/>
    <w:rsid w:val="00256FEC"/>
    <w:rsid w:val="00260D36"/>
    <w:rsid w:val="002C4396"/>
    <w:rsid w:val="002E46B6"/>
    <w:rsid w:val="00301A21"/>
    <w:rsid w:val="0031474F"/>
    <w:rsid w:val="00324E25"/>
    <w:rsid w:val="003709D7"/>
    <w:rsid w:val="003C7CF4"/>
    <w:rsid w:val="003D7BFA"/>
    <w:rsid w:val="003F0B53"/>
    <w:rsid w:val="003F3987"/>
    <w:rsid w:val="00401CA3"/>
    <w:rsid w:val="00414C5F"/>
    <w:rsid w:val="0042201F"/>
    <w:rsid w:val="00424F3E"/>
    <w:rsid w:val="00452901"/>
    <w:rsid w:val="00471756"/>
    <w:rsid w:val="004B58FE"/>
    <w:rsid w:val="004C642E"/>
    <w:rsid w:val="00522A73"/>
    <w:rsid w:val="00541DF1"/>
    <w:rsid w:val="00550093"/>
    <w:rsid w:val="00557366"/>
    <w:rsid w:val="005A5101"/>
    <w:rsid w:val="005D4047"/>
    <w:rsid w:val="00612AC3"/>
    <w:rsid w:val="006216B5"/>
    <w:rsid w:val="00645D1D"/>
    <w:rsid w:val="00666DB8"/>
    <w:rsid w:val="00682B15"/>
    <w:rsid w:val="006839D0"/>
    <w:rsid w:val="00697237"/>
    <w:rsid w:val="006A1127"/>
    <w:rsid w:val="006A33FC"/>
    <w:rsid w:val="006A5F45"/>
    <w:rsid w:val="006D1AC0"/>
    <w:rsid w:val="006D673D"/>
    <w:rsid w:val="006E7B62"/>
    <w:rsid w:val="006F1C0E"/>
    <w:rsid w:val="006F2041"/>
    <w:rsid w:val="00747639"/>
    <w:rsid w:val="0075407C"/>
    <w:rsid w:val="007572FE"/>
    <w:rsid w:val="007E34E6"/>
    <w:rsid w:val="0085323B"/>
    <w:rsid w:val="008702CF"/>
    <w:rsid w:val="00891694"/>
    <w:rsid w:val="008D02E6"/>
    <w:rsid w:val="0091261C"/>
    <w:rsid w:val="00960933"/>
    <w:rsid w:val="00983F44"/>
    <w:rsid w:val="009B7784"/>
    <w:rsid w:val="009C268B"/>
    <w:rsid w:val="00A060F6"/>
    <w:rsid w:val="00A56547"/>
    <w:rsid w:val="00AA7A56"/>
    <w:rsid w:val="00AB08A0"/>
    <w:rsid w:val="00AD00EC"/>
    <w:rsid w:val="00AD35EA"/>
    <w:rsid w:val="00AE2FA0"/>
    <w:rsid w:val="00AF43E8"/>
    <w:rsid w:val="00B3075B"/>
    <w:rsid w:val="00B37E8A"/>
    <w:rsid w:val="00B71EDE"/>
    <w:rsid w:val="00B73476"/>
    <w:rsid w:val="00B8798F"/>
    <w:rsid w:val="00BC6AC2"/>
    <w:rsid w:val="00BD23AA"/>
    <w:rsid w:val="00BD38DE"/>
    <w:rsid w:val="00C42E9F"/>
    <w:rsid w:val="00C91717"/>
    <w:rsid w:val="00C93F66"/>
    <w:rsid w:val="00D049F3"/>
    <w:rsid w:val="00D11D9B"/>
    <w:rsid w:val="00D21C52"/>
    <w:rsid w:val="00D22CCD"/>
    <w:rsid w:val="00D260EE"/>
    <w:rsid w:val="00D63461"/>
    <w:rsid w:val="00D72EA2"/>
    <w:rsid w:val="00D80FC8"/>
    <w:rsid w:val="00DE7775"/>
    <w:rsid w:val="00DF4E1F"/>
    <w:rsid w:val="00E03494"/>
    <w:rsid w:val="00E07228"/>
    <w:rsid w:val="00E14AC7"/>
    <w:rsid w:val="00E20AAE"/>
    <w:rsid w:val="00E32B66"/>
    <w:rsid w:val="00E4402E"/>
    <w:rsid w:val="00E47ADA"/>
    <w:rsid w:val="00EE7728"/>
    <w:rsid w:val="00EF2D56"/>
    <w:rsid w:val="00F47F6C"/>
    <w:rsid w:val="00F61A65"/>
    <w:rsid w:val="00F636DB"/>
    <w:rsid w:val="00F90EF1"/>
    <w:rsid w:val="00F972C9"/>
    <w:rsid w:val="00FB2F0D"/>
    <w:rsid w:val="00FE3D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299CE4"/>
  <w15:chartTrackingRefBased/>
  <w15:docId w15:val="{69AEA75D-FCF1-4421-A7DD-8BD2E558B1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ggboefpdfvb">
    <w:name w:val="ggboefpdfvb"/>
    <w:basedOn w:val="DefaultParagraphFont"/>
    <w:rsid w:val="006D673D"/>
  </w:style>
  <w:style w:type="table" w:styleId="TableGrid">
    <w:name w:val="Table Grid"/>
    <w:basedOn w:val="TableNormal"/>
    <w:uiPriority w:val="39"/>
    <w:rsid w:val="005A51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F972C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F972C9"/>
    <w:rPr>
      <w:rFonts w:ascii="Courier New" w:eastAsia="Times New Roman" w:hAnsi="Courier New" w:cs="Courier New"/>
      <w:sz w:val="20"/>
      <w:szCs w:val="20"/>
    </w:rPr>
  </w:style>
  <w:style w:type="character" w:customStyle="1" w:styleId="ggboefpdpvb">
    <w:name w:val="ggboefpdpvb"/>
    <w:basedOn w:val="DefaultParagraphFont"/>
    <w:rsid w:val="00E47ADA"/>
  </w:style>
  <w:style w:type="character" w:customStyle="1" w:styleId="ggboefpdfwb">
    <w:name w:val="ggboefpdfwb"/>
    <w:basedOn w:val="DefaultParagraphFont"/>
    <w:rsid w:val="00FE3D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4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7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3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9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06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1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11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55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2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4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9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2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3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41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1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30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2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6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5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49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2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46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2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82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22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35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5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89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8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38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99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6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70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05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1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0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5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1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20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9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13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67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5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03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01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3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8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0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38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42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1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9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9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8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86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6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4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66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62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67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0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45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48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5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6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8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5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6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59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52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27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4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64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16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9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8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8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6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10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8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27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0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39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8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8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62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53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27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2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4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28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1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53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0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1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13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99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3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69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0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1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96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2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9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79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9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96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0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34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66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23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26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1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2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24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76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5" Type="http://schemas.openxmlformats.org/officeDocument/2006/relationships/oleObject" Target="embeddings/oleObject1.bin"/><Relationship Id="rId90" Type="http://schemas.openxmlformats.org/officeDocument/2006/relationships/theme" Target="theme/theme1.xml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6</TotalTime>
  <Pages>13</Pages>
  <Words>2413</Words>
  <Characters>13757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ran</dc:creator>
  <cp:keywords/>
  <dc:description/>
  <cp:lastModifiedBy>Huynh Tran</cp:lastModifiedBy>
  <cp:revision>55</cp:revision>
  <dcterms:created xsi:type="dcterms:W3CDTF">2021-04-09T08:14:00Z</dcterms:created>
  <dcterms:modified xsi:type="dcterms:W3CDTF">2021-04-27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